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8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9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43"/>
  </p:notesMasterIdLst>
  <p:handoutMasterIdLst>
    <p:handoutMasterId r:id="rId44"/>
  </p:handout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92" r:id="rId9"/>
    <p:sldId id="290" r:id="rId10"/>
    <p:sldId id="291" r:id="rId11"/>
    <p:sldId id="267" r:id="rId12"/>
    <p:sldId id="294" r:id="rId13"/>
    <p:sldId id="268" r:id="rId14"/>
    <p:sldId id="293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96" r:id="rId25"/>
    <p:sldId id="295" r:id="rId26"/>
    <p:sldId id="278" r:id="rId27"/>
    <p:sldId id="279" r:id="rId28"/>
    <p:sldId id="297" r:id="rId29"/>
    <p:sldId id="280" r:id="rId30"/>
    <p:sldId id="281" r:id="rId31"/>
    <p:sldId id="282" r:id="rId32"/>
    <p:sldId id="283" r:id="rId33"/>
    <p:sldId id="284" r:id="rId34"/>
    <p:sldId id="298" r:id="rId35"/>
    <p:sldId id="299" r:id="rId36"/>
    <p:sldId id="300" r:id="rId37"/>
    <p:sldId id="286" r:id="rId38"/>
    <p:sldId id="287" r:id="rId39"/>
    <p:sldId id="288" r:id="rId40"/>
    <p:sldId id="301" r:id="rId41"/>
    <p:sldId id="285" r:id="rId42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W" initials="AW" lastIdx="5" clrIdx="0">
    <p:extLst>
      <p:ext uri="{19B8F6BF-5375-455C-9EA6-DF929625EA0E}">
        <p15:presenceInfo xmlns:p15="http://schemas.microsoft.com/office/powerpoint/2012/main" userId="AW" providerId="None"/>
      </p:ext>
    </p:extLst>
  </p:cmAuthor>
  <p:cmAuthor id="2" name="mlarmon" initials="m" lastIdx="7" clrIdx="1">
    <p:extLst>
      <p:ext uri="{19B8F6BF-5375-455C-9EA6-DF929625EA0E}">
        <p15:presenceInfo xmlns:p15="http://schemas.microsoft.com/office/powerpoint/2012/main" userId="mlarmon" providerId="None"/>
      </p:ext>
    </p:extLst>
  </p:cmAuthor>
  <p:cmAuthor id="3" name="Matt Will" initials="MW" lastIdx="4" clrIdx="2">
    <p:extLst>
      <p:ext uri="{19B8F6BF-5375-455C-9EA6-DF929625EA0E}">
        <p15:presenceInfo xmlns:p15="http://schemas.microsoft.com/office/powerpoint/2012/main" userId="e6e855e49a24a0b6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5C7683"/>
    <a:srgbClr val="992D4F"/>
    <a:srgbClr val="458B8A"/>
    <a:srgbClr val="FFFFFF"/>
    <a:srgbClr val="C0D5EA"/>
    <a:srgbClr val="CCECFF"/>
    <a:srgbClr val="85C2FF"/>
    <a:srgbClr val="91C9C8"/>
    <a:srgbClr val="9DCFCE"/>
    <a:srgbClr val="79BD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32" autoAdjust="0"/>
    <p:restoredTop sz="94386" autoAdjust="0"/>
  </p:normalViewPr>
  <p:slideViewPr>
    <p:cSldViewPr>
      <p:cViewPr varScale="1">
        <p:scale>
          <a:sx n="123" d="100"/>
          <a:sy n="123" d="100"/>
        </p:scale>
        <p:origin x="94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0" d="100"/>
        <a:sy n="160" d="100"/>
      </p:scale>
      <p:origin x="0" y="-15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4.xml"/><Relationship Id="rId2" Type="http://schemas.openxmlformats.org/officeDocument/2006/relationships/slide" Target="slides/slide10.xml"/><Relationship Id="rId1" Type="http://schemas.openxmlformats.org/officeDocument/2006/relationships/slide" Target="slides/slide9.xml"/><Relationship Id="rId4" Type="http://schemas.openxmlformats.org/officeDocument/2006/relationships/slide" Target="slides/slide2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pPr algn="ctr"/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A4146808-0D51-49D2-9408-E18C38933206}" type="presOf" srcId="{EC4BE0DA-4A6A-41E1-BEC8-6C0F5C8051F3}" destId="{ACE7D0DB-4E8D-41E9-B875-F6C31EE7BFB9}" srcOrd="0" destOrd="0" presId="urn:microsoft.com/office/officeart/2005/8/layout/architecture+Icon"/>
    <dgm:cxn modelId="{6F9D9424-70F7-4405-BFEF-10ECF9CD3EB7}" type="presOf" srcId="{4A3DB13B-4EB6-46DC-A19A-596A48E06D58}" destId="{77DDBEF9-6449-40B5-855B-1E6DADB97773}" srcOrd="0" destOrd="0" presId="urn:microsoft.com/office/officeart/2005/8/layout/architecture+Icon"/>
    <dgm:cxn modelId="{AA3BE140-9C93-456C-8E78-2487BCE0B398}" type="presOf" srcId="{352E6FED-C1C7-49D4-855D-93B060C7FC6B}" destId="{594F3660-6BC7-4FCD-B3EB-0455FB508567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B595DB71-3372-4E4D-B24D-AFD50801770B}" type="presOf" srcId="{BFC5966D-3EDA-48A1-8683-53C35ACFA05D}" destId="{5611B0B4-729D-4974-B565-1CD295D9B294}" srcOrd="0" destOrd="0" presId="urn:microsoft.com/office/officeart/2005/8/layout/architecture+Icon"/>
    <dgm:cxn modelId="{20181572-87A1-4F7B-BA74-CC5EB027DA9F}" type="presOf" srcId="{76ED17D8-BFDB-45DD-88A3-4D7B5FA3F9AB}" destId="{6CB3CB65-5AF8-48CA-BC43-E018B99B7231}" srcOrd="0" destOrd="0" presId="urn:microsoft.com/office/officeart/2005/8/layout/architecture+Icon"/>
    <dgm:cxn modelId="{ED71EB7E-F599-4156-9B14-4D6B5151AF58}" type="presOf" srcId="{31B9315E-50E3-4248-BFB3-D19886683C75}" destId="{4449EDB8-700A-463F-AFEB-50B40E9BF85F}" srcOrd="0" destOrd="0" presId="urn:microsoft.com/office/officeart/2005/8/layout/architecture+Icon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9C61E47E-D552-4102-A572-BA06550F0CB0}" type="presParOf" srcId="{4449EDB8-700A-463F-AFEB-50B40E9BF85F}" destId="{72D2844A-0846-4AC1-A1C5-E287DC82169B}" srcOrd="0" destOrd="0" presId="urn:microsoft.com/office/officeart/2005/8/layout/architecture+Icon"/>
    <dgm:cxn modelId="{95A66FDA-34E7-43A0-B903-0588FEE964DC}" type="presParOf" srcId="{72D2844A-0846-4AC1-A1C5-E287DC82169B}" destId="{ACE7D0DB-4E8D-41E9-B875-F6C31EE7BFB9}" srcOrd="0" destOrd="0" presId="urn:microsoft.com/office/officeart/2005/8/layout/architecture+Icon"/>
    <dgm:cxn modelId="{F06C842D-C701-49DC-8281-0F0B8983031F}" type="presParOf" srcId="{72D2844A-0846-4AC1-A1C5-E287DC82169B}" destId="{1513A8E3-01E9-4A07-87F1-3464EE790785}" srcOrd="1" destOrd="0" presId="urn:microsoft.com/office/officeart/2005/8/layout/architecture+Icon"/>
    <dgm:cxn modelId="{65C802CE-2158-4EF1-BFB5-FF366E880C0C}" type="presParOf" srcId="{4449EDB8-700A-463F-AFEB-50B40E9BF85F}" destId="{B7FE9624-1072-482C-8627-1942500ABEBF}" srcOrd="1" destOrd="0" presId="urn:microsoft.com/office/officeart/2005/8/layout/architecture+Icon"/>
    <dgm:cxn modelId="{435336AF-A7AE-4380-8277-E43A25664B8C}" type="presParOf" srcId="{4449EDB8-700A-463F-AFEB-50B40E9BF85F}" destId="{2311AABA-753E-4155-9119-E80627604A92}" srcOrd="2" destOrd="0" presId="urn:microsoft.com/office/officeart/2005/8/layout/architecture+Icon"/>
    <dgm:cxn modelId="{7DCCF676-B06E-4084-A282-E80412179F14}" type="presParOf" srcId="{2311AABA-753E-4155-9119-E80627604A92}" destId="{77DDBEF9-6449-40B5-855B-1E6DADB97773}" srcOrd="0" destOrd="0" presId="urn:microsoft.com/office/officeart/2005/8/layout/architecture+Icon"/>
    <dgm:cxn modelId="{4CBD4578-9986-4F5F-AD3A-39158B2B7ADB}" type="presParOf" srcId="{2311AABA-753E-4155-9119-E80627604A92}" destId="{2FAC3192-D8EB-4E11-840E-0B488A3691B6}" srcOrd="1" destOrd="0" presId="urn:microsoft.com/office/officeart/2005/8/layout/architecture+Icon"/>
    <dgm:cxn modelId="{57E135F6-206D-4FF4-B44F-AD5209253856}" type="presParOf" srcId="{4449EDB8-700A-463F-AFEB-50B40E9BF85F}" destId="{9F9B5983-AB3C-4879-BCF8-17FCE729A6EB}" srcOrd="3" destOrd="0" presId="urn:microsoft.com/office/officeart/2005/8/layout/architecture+Icon"/>
    <dgm:cxn modelId="{5CE4C83A-6EBD-44FC-9CD9-725D6C42A896}" type="presParOf" srcId="{4449EDB8-700A-463F-AFEB-50B40E9BF85F}" destId="{7C93F165-C120-4069-A9A8-ABD4A6776319}" srcOrd="4" destOrd="0" presId="urn:microsoft.com/office/officeart/2005/8/layout/architecture+Icon"/>
    <dgm:cxn modelId="{DF31C8C5-9C75-47BF-9D9A-7C494747D707}" type="presParOf" srcId="{7C93F165-C120-4069-A9A8-ABD4A6776319}" destId="{5611B0B4-729D-4974-B565-1CD295D9B294}" srcOrd="0" destOrd="0" presId="urn:microsoft.com/office/officeart/2005/8/layout/architecture+Icon"/>
    <dgm:cxn modelId="{7B6F9835-10DD-4D32-BEB8-E1208AF5E6E9}" type="presParOf" srcId="{7C93F165-C120-4069-A9A8-ABD4A6776319}" destId="{51070444-8A0C-4B60-B32E-3DDE174C9196}" srcOrd="1" destOrd="0" presId="urn:microsoft.com/office/officeart/2005/8/layout/architecture+Icon"/>
    <dgm:cxn modelId="{7ADEDF2C-2E62-4531-BA8F-20A17DE76A24}" type="presParOf" srcId="{4449EDB8-700A-463F-AFEB-50B40E9BF85F}" destId="{CB48A514-99A1-43AD-8C2D-A7B31E445BF7}" srcOrd="5" destOrd="0" presId="urn:microsoft.com/office/officeart/2005/8/layout/architecture+Icon"/>
    <dgm:cxn modelId="{F5CEB5D1-1986-4A4F-B009-8BEE4FB21F66}" type="presParOf" srcId="{4449EDB8-700A-463F-AFEB-50B40E9BF85F}" destId="{A4C4A8B0-C3AF-4CB6-B13C-22197C6F220C}" srcOrd="6" destOrd="0" presId="urn:microsoft.com/office/officeart/2005/8/layout/architecture+Icon"/>
    <dgm:cxn modelId="{B3F44BA6-8683-4BD6-851C-749D6E5E3C3C}" type="presParOf" srcId="{A4C4A8B0-C3AF-4CB6-B13C-22197C6F220C}" destId="{6CB3CB65-5AF8-48CA-BC43-E018B99B7231}" srcOrd="0" destOrd="0" presId="urn:microsoft.com/office/officeart/2005/8/layout/architecture+Icon"/>
    <dgm:cxn modelId="{667577D4-E640-47D1-A2B0-E598F3AA9531}" type="presParOf" srcId="{A4C4A8B0-C3AF-4CB6-B13C-22197C6F220C}" destId="{A2550236-6945-4931-84DA-344BAC32EB20}" srcOrd="1" destOrd="0" presId="urn:microsoft.com/office/officeart/2005/8/layout/architecture+Icon"/>
    <dgm:cxn modelId="{D9235C79-1800-40C8-9A30-DA07A3D9F1D9}" type="presParOf" srcId="{4449EDB8-700A-463F-AFEB-50B40E9BF85F}" destId="{9DD16BBA-85C8-48DE-AD5A-7BDC415E6167}" srcOrd="7" destOrd="0" presId="urn:microsoft.com/office/officeart/2005/8/layout/architecture+Icon"/>
    <dgm:cxn modelId="{CB910025-312F-4E91-AC39-608D2A28B94C}" type="presParOf" srcId="{4449EDB8-700A-463F-AFEB-50B40E9BF85F}" destId="{58D79E1D-C512-44A4-A815-703EA20AFB1E}" srcOrd="8" destOrd="0" presId="urn:microsoft.com/office/officeart/2005/8/layout/architecture+Icon"/>
    <dgm:cxn modelId="{85B4B937-ECD0-4385-9F5B-5DF922BD3BD8}" type="presParOf" srcId="{58D79E1D-C512-44A4-A815-703EA20AFB1E}" destId="{594F3660-6BC7-4FCD-B3EB-0455FB508567}" srcOrd="0" destOrd="0" presId="urn:microsoft.com/office/officeart/2005/8/layout/architecture+Icon"/>
    <dgm:cxn modelId="{21F85CB0-6C18-4026-B302-8AF9E0BD5D0D}" type="presParOf" srcId="{58D79E1D-C512-44A4-A815-703EA20AFB1E}" destId="{08998AC4-EA70-4FCE-9B42-336E9C17C595}" srcOrd="1" destOrd="0" presId="urn:microsoft.com/office/officeart/2005/8/layout/architecture+Icon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pPr algn="ctr"/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5BA57A06-2BEE-4F17-97CA-5710088ACBF4}" type="presOf" srcId="{31B9315E-50E3-4248-BFB3-D19886683C75}" destId="{4449EDB8-700A-463F-AFEB-50B40E9BF85F}" srcOrd="0" destOrd="0" presId="urn:microsoft.com/office/officeart/2005/8/layout/architecture+Icon"/>
    <dgm:cxn modelId="{290FF239-3C0A-4358-A86C-F7F75DF0E30F}" type="presOf" srcId="{352E6FED-C1C7-49D4-855D-93B060C7FC6B}" destId="{594F3660-6BC7-4FCD-B3EB-0455FB508567}" srcOrd="0" destOrd="0" presId="urn:microsoft.com/office/officeart/2005/8/layout/architecture+Icon"/>
    <dgm:cxn modelId="{70873561-B683-4AF7-80C6-91449D21A612}" type="presOf" srcId="{EC4BE0DA-4A6A-41E1-BEC8-6C0F5C8051F3}" destId="{ACE7D0DB-4E8D-41E9-B875-F6C31EE7BFB9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4B2FAD84-C4DE-4B40-ABDE-A9900755254D}" type="presOf" srcId="{4A3DB13B-4EB6-46DC-A19A-596A48E06D58}" destId="{77DDBEF9-6449-40B5-855B-1E6DADB97773}" srcOrd="0" destOrd="0" presId="urn:microsoft.com/office/officeart/2005/8/layout/architecture+Icon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BB89E1C2-06F2-4E42-92CE-AA1F15C96C7B}" type="presOf" srcId="{76ED17D8-BFDB-45DD-88A3-4D7B5FA3F9AB}" destId="{6CB3CB65-5AF8-48CA-BC43-E018B99B7231}" srcOrd="0" destOrd="0" presId="urn:microsoft.com/office/officeart/2005/8/layout/architecture+Icon"/>
    <dgm:cxn modelId="{66F57FCE-8174-4F0F-86A3-D3F5690D4360}" type="presOf" srcId="{BFC5966D-3EDA-48A1-8683-53C35ACFA05D}" destId="{5611B0B4-729D-4974-B565-1CD295D9B294}" srcOrd="0" destOrd="0" presId="urn:microsoft.com/office/officeart/2005/8/layout/architecture+Icon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12BA16C3-849E-402A-A349-E99F3E787F29}" type="presParOf" srcId="{4449EDB8-700A-463F-AFEB-50B40E9BF85F}" destId="{72D2844A-0846-4AC1-A1C5-E287DC82169B}" srcOrd="0" destOrd="0" presId="urn:microsoft.com/office/officeart/2005/8/layout/architecture+Icon"/>
    <dgm:cxn modelId="{3E6272EE-D1AE-4C9B-804E-0D45E96DD7DB}" type="presParOf" srcId="{72D2844A-0846-4AC1-A1C5-E287DC82169B}" destId="{ACE7D0DB-4E8D-41E9-B875-F6C31EE7BFB9}" srcOrd="0" destOrd="0" presId="urn:microsoft.com/office/officeart/2005/8/layout/architecture+Icon"/>
    <dgm:cxn modelId="{BD81A909-2A3F-4E17-831A-BE86C5E7A377}" type="presParOf" srcId="{72D2844A-0846-4AC1-A1C5-E287DC82169B}" destId="{1513A8E3-01E9-4A07-87F1-3464EE790785}" srcOrd="1" destOrd="0" presId="urn:microsoft.com/office/officeart/2005/8/layout/architecture+Icon"/>
    <dgm:cxn modelId="{EF0D586D-0A42-402D-9E2A-34A4BD9D2DDD}" type="presParOf" srcId="{4449EDB8-700A-463F-AFEB-50B40E9BF85F}" destId="{B7FE9624-1072-482C-8627-1942500ABEBF}" srcOrd="1" destOrd="0" presId="urn:microsoft.com/office/officeart/2005/8/layout/architecture+Icon"/>
    <dgm:cxn modelId="{FF3E8EF9-37B5-40A7-B43B-C0744C1954CD}" type="presParOf" srcId="{4449EDB8-700A-463F-AFEB-50B40E9BF85F}" destId="{2311AABA-753E-4155-9119-E80627604A92}" srcOrd="2" destOrd="0" presId="urn:microsoft.com/office/officeart/2005/8/layout/architecture+Icon"/>
    <dgm:cxn modelId="{17FDFFF0-1093-459A-9A19-007A20F94DD0}" type="presParOf" srcId="{2311AABA-753E-4155-9119-E80627604A92}" destId="{77DDBEF9-6449-40B5-855B-1E6DADB97773}" srcOrd="0" destOrd="0" presId="urn:microsoft.com/office/officeart/2005/8/layout/architecture+Icon"/>
    <dgm:cxn modelId="{1C7508A8-8A92-4D3D-B7DB-6C3E12A2B322}" type="presParOf" srcId="{2311AABA-753E-4155-9119-E80627604A92}" destId="{2FAC3192-D8EB-4E11-840E-0B488A3691B6}" srcOrd="1" destOrd="0" presId="urn:microsoft.com/office/officeart/2005/8/layout/architecture+Icon"/>
    <dgm:cxn modelId="{1FDD4F77-8B66-49F8-8ECE-172CF0C51A5E}" type="presParOf" srcId="{4449EDB8-700A-463F-AFEB-50B40E9BF85F}" destId="{9F9B5983-AB3C-4879-BCF8-17FCE729A6EB}" srcOrd="3" destOrd="0" presId="urn:microsoft.com/office/officeart/2005/8/layout/architecture+Icon"/>
    <dgm:cxn modelId="{05DF102F-72D9-4B37-AF22-0292E4F2FF84}" type="presParOf" srcId="{4449EDB8-700A-463F-AFEB-50B40E9BF85F}" destId="{7C93F165-C120-4069-A9A8-ABD4A6776319}" srcOrd="4" destOrd="0" presId="urn:microsoft.com/office/officeart/2005/8/layout/architecture+Icon"/>
    <dgm:cxn modelId="{46E4E5DA-988F-41AF-9548-18641DE834CE}" type="presParOf" srcId="{7C93F165-C120-4069-A9A8-ABD4A6776319}" destId="{5611B0B4-729D-4974-B565-1CD295D9B294}" srcOrd="0" destOrd="0" presId="urn:microsoft.com/office/officeart/2005/8/layout/architecture+Icon"/>
    <dgm:cxn modelId="{BBA948B8-B4CD-46CE-8DEA-AC9CCD14C322}" type="presParOf" srcId="{7C93F165-C120-4069-A9A8-ABD4A6776319}" destId="{51070444-8A0C-4B60-B32E-3DDE174C9196}" srcOrd="1" destOrd="0" presId="urn:microsoft.com/office/officeart/2005/8/layout/architecture+Icon"/>
    <dgm:cxn modelId="{640A3061-C3F8-4ED2-894F-8DBE4DF52DC5}" type="presParOf" srcId="{4449EDB8-700A-463F-AFEB-50B40E9BF85F}" destId="{CB48A514-99A1-43AD-8C2D-A7B31E445BF7}" srcOrd="5" destOrd="0" presId="urn:microsoft.com/office/officeart/2005/8/layout/architecture+Icon"/>
    <dgm:cxn modelId="{17F5272D-B464-4E70-B306-1DA2C9C7C6A7}" type="presParOf" srcId="{4449EDB8-700A-463F-AFEB-50B40E9BF85F}" destId="{A4C4A8B0-C3AF-4CB6-B13C-22197C6F220C}" srcOrd="6" destOrd="0" presId="urn:microsoft.com/office/officeart/2005/8/layout/architecture+Icon"/>
    <dgm:cxn modelId="{D25F3DF2-7C49-4CF2-9A1A-F9E360CE733B}" type="presParOf" srcId="{A4C4A8B0-C3AF-4CB6-B13C-22197C6F220C}" destId="{6CB3CB65-5AF8-48CA-BC43-E018B99B7231}" srcOrd="0" destOrd="0" presId="urn:microsoft.com/office/officeart/2005/8/layout/architecture+Icon"/>
    <dgm:cxn modelId="{6456D819-A9EC-47B8-97F9-02328589519E}" type="presParOf" srcId="{A4C4A8B0-C3AF-4CB6-B13C-22197C6F220C}" destId="{A2550236-6945-4931-84DA-344BAC32EB20}" srcOrd="1" destOrd="0" presId="urn:microsoft.com/office/officeart/2005/8/layout/architecture+Icon"/>
    <dgm:cxn modelId="{FEE7A9F0-6A6D-4303-8C44-00DAB6584FE0}" type="presParOf" srcId="{4449EDB8-700A-463F-AFEB-50B40E9BF85F}" destId="{9DD16BBA-85C8-48DE-AD5A-7BDC415E6167}" srcOrd="7" destOrd="0" presId="urn:microsoft.com/office/officeart/2005/8/layout/architecture+Icon"/>
    <dgm:cxn modelId="{E1A62F6A-A895-4A8C-BE9B-203570BF51FD}" type="presParOf" srcId="{4449EDB8-700A-463F-AFEB-50B40E9BF85F}" destId="{58D79E1D-C512-44A4-A815-703EA20AFB1E}" srcOrd="8" destOrd="0" presId="urn:microsoft.com/office/officeart/2005/8/layout/architecture+Icon"/>
    <dgm:cxn modelId="{709CB940-11B2-4BF0-9723-FB2041908DD1}" type="presParOf" srcId="{58D79E1D-C512-44A4-A815-703EA20AFB1E}" destId="{594F3660-6BC7-4FCD-B3EB-0455FB508567}" srcOrd="0" destOrd="0" presId="urn:microsoft.com/office/officeart/2005/8/layout/architecture+Icon"/>
    <dgm:cxn modelId="{F5DA8762-9A6F-40D5-8212-22997DC671EB}" type="presParOf" srcId="{58D79E1D-C512-44A4-A815-703EA20AFB1E}" destId="{08998AC4-EA70-4FCE-9B42-336E9C17C595}" srcOrd="1" destOrd="0" presId="urn:microsoft.com/office/officeart/2005/8/layout/architecture+Icon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pPr algn="ctr"/>
          <a:endParaRPr lang="en-US" sz="1800" dirty="0">
            <a:solidFill>
              <a:schemeClr val="tx1"/>
            </a:solidFill>
            <a:latin typeface="Calibri" panose="020F0502020204030204" pitchFamily="34" charset="0"/>
          </a:endParaRPr>
        </a:p>
        <a:p>
          <a:pPr algn="ctr"/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Maturity</a:t>
          </a:r>
        </a:p>
        <a:p>
          <a:pPr algn="ctr"/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*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endParaRPr lang="en-US" sz="1800" dirty="0">
            <a:solidFill>
              <a:schemeClr val="tx1"/>
            </a:solidFill>
            <a:latin typeface="Calibri" panose="020F0502020204030204" pitchFamily="34" charset="0"/>
          </a:endParaRPr>
        </a:p>
        <a:p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$cpn</a:t>
          </a:r>
        </a:p>
        <a:p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*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$Par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endParaRPr lang="en-US" sz="1800" dirty="0">
            <a:solidFill>
              <a:schemeClr val="tx1"/>
            </a:solidFill>
            <a:latin typeface="Calibri" panose="020F0502020204030204" pitchFamily="34" charset="0"/>
          </a:endParaRPr>
        </a:p>
        <a:p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YTM</a:t>
          </a:r>
        </a:p>
        <a:p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*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1800" dirty="0">
              <a:solidFill>
                <a:schemeClr val="tx1"/>
              </a:solidFill>
              <a:latin typeface="Calibri" panose="020F0502020204030204" pitchFamily="34" charset="0"/>
            </a:rPr>
            <a:t>$Price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1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348B1610-0604-487E-8B84-4B8235041CEE}" type="presOf" srcId="{76ED17D8-BFDB-45DD-88A3-4D7B5FA3F9AB}" destId="{6CB3CB65-5AF8-48CA-BC43-E018B99B7231}" srcOrd="0" destOrd="0" presId="urn:microsoft.com/office/officeart/2005/8/layout/architecture+Icon"/>
    <dgm:cxn modelId="{04452A36-5413-4F99-B89A-626F18460F90}" type="presOf" srcId="{EC4BE0DA-4A6A-41E1-BEC8-6C0F5C8051F3}" destId="{ACE7D0DB-4E8D-41E9-B875-F6C31EE7BFB9}" srcOrd="0" destOrd="0" presId="urn:microsoft.com/office/officeart/2005/8/layout/architecture+Icon"/>
    <dgm:cxn modelId="{80BD2337-3C0D-4588-A4DD-F6B896E892DD}" type="presOf" srcId="{4A3DB13B-4EB6-46DC-A19A-596A48E06D58}" destId="{77DDBEF9-6449-40B5-855B-1E6DADB97773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763446C2-644F-41A6-BE8D-B879A9A7D423}" type="presOf" srcId="{BFC5966D-3EDA-48A1-8683-53C35ACFA05D}" destId="{5611B0B4-729D-4974-B565-1CD295D9B294}" srcOrd="0" destOrd="0" presId="urn:microsoft.com/office/officeart/2005/8/layout/architecture+Icon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39959CE6-886C-43BB-9FF3-A62AD80E23C3}" type="presOf" srcId="{352E6FED-C1C7-49D4-855D-93B060C7FC6B}" destId="{594F3660-6BC7-4FCD-B3EB-0455FB508567}" srcOrd="0" destOrd="0" presId="urn:microsoft.com/office/officeart/2005/8/layout/architecture+Icon"/>
    <dgm:cxn modelId="{B8ACF0E7-06D7-407B-993A-14D2E51EE516}" type="presOf" srcId="{31B9315E-50E3-4248-BFB3-D19886683C75}" destId="{4449EDB8-700A-463F-AFEB-50B40E9BF85F}" srcOrd="0" destOrd="0" presId="urn:microsoft.com/office/officeart/2005/8/layout/architecture+Icon"/>
    <dgm:cxn modelId="{9EDC79F7-9075-4231-A16F-4E0426EA9D0C}" type="presParOf" srcId="{4449EDB8-700A-463F-AFEB-50B40E9BF85F}" destId="{72D2844A-0846-4AC1-A1C5-E287DC82169B}" srcOrd="0" destOrd="0" presId="urn:microsoft.com/office/officeart/2005/8/layout/architecture+Icon"/>
    <dgm:cxn modelId="{168AEFAE-3D1A-41B0-9A1A-11C021A13A2A}" type="presParOf" srcId="{72D2844A-0846-4AC1-A1C5-E287DC82169B}" destId="{ACE7D0DB-4E8D-41E9-B875-F6C31EE7BFB9}" srcOrd="0" destOrd="0" presId="urn:microsoft.com/office/officeart/2005/8/layout/architecture+Icon"/>
    <dgm:cxn modelId="{977C33A8-ED80-4F6F-9CCB-B8F8A669774E}" type="presParOf" srcId="{72D2844A-0846-4AC1-A1C5-E287DC82169B}" destId="{1513A8E3-01E9-4A07-87F1-3464EE790785}" srcOrd="1" destOrd="0" presId="urn:microsoft.com/office/officeart/2005/8/layout/architecture+Icon"/>
    <dgm:cxn modelId="{FD5040FD-CC47-43E8-BEC4-1A8DF8C426DE}" type="presParOf" srcId="{4449EDB8-700A-463F-AFEB-50B40E9BF85F}" destId="{B7FE9624-1072-482C-8627-1942500ABEBF}" srcOrd="1" destOrd="0" presId="urn:microsoft.com/office/officeart/2005/8/layout/architecture+Icon"/>
    <dgm:cxn modelId="{D81E6B70-7A6F-4BC3-A780-C6484608EDA1}" type="presParOf" srcId="{4449EDB8-700A-463F-AFEB-50B40E9BF85F}" destId="{2311AABA-753E-4155-9119-E80627604A92}" srcOrd="2" destOrd="0" presId="urn:microsoft.com/office/officeart/2005/8/layout/architecture+Icon"/>
    <dgm:cxn modelId="{0F6700DC-B4B3-4D90-B5C1-7F3A51EFA2F2}" type="presParOf" srcId="{2311AABA-753E-4155-9119-E80627604A92}" destId="{77DDBEF9-6449-40B5-855B-1E6DADB97773}" srcOrd="0" destOrd="0" presId="urn:microsoft.com/office/officeart/2005/8/layout/architecture+Icon"/>
    <dgm:cxn modelId="{9D331E59-29A3-4F87-A760-3DBB09577E9F}" type="presParOf" srcId="{2311AABA-753E-4155-9119-E80627604A92}" destId="{2FAC3192-D8EB-4E11-840E-0B488A3691B6}" srcOrd="1" destOrd="0" presId="urn:microsoft.com/office/officeart/2005/8/layout/architecture+Icon"/>
    <dgm:cxn modelId="{EFDF55B6-6653-425C-9744-FAFCAD547F64}" type="presParOf" srcId="{4449EDB8-700A-463F-AFEB-50B40E9BF85F}" destId="{9F9B5983-AB3C-4879-BCF8-17FCE729A6EB}" srcOrd="3" destOrd="0" presId="urn:microsoft.com/office/officeart/2005/8/layout/architecture+Icon"/>
    <dgm:cxn modelId="{ED6D1B4C-2669-4F8C-A839-20795908C8F8}" type="presParOf" srcId="{4449EDB8-700A-463F-AFEB-50B40E9BF85F}" destId="{7C93F165-C120-4069-A9A8-ABD4A6776319}" srcOrd="4" destOrd="0" presId="urn:microsoft.com/office/officeart/2005/8/layout/architecture+Icon"/>
    <dgm:cxn modelId="{6C870A05-DC1C-4F98-8FF2-AEF066CE5FD9}" type="presParOf" srcId="{7C93F165-C120-4069-A9A8-ABD4A6776319}" destId="{5611B0B4-729D-4974-B565-1CD295D9B294}" srcOrd="0" destOrd="0" presId="urn:microsoft.com/office/officeart/2005/8/layout/architecture+Icon"/>
    <dgm:cxn modelId="{98B28FA2-2301-4467-B56C-EDB2CE92BC75}" type="presParOf" srcId="{7C93F165-C120-4069-A9A8-ABD4A6776319}" destId="{51070444-8A0C-4B60-B32E-3DDE174C9196}" srcOrd="1" destOrd="0" presId="urn:microsoft.com/office/officeart/2005/8/layout/architecture+Icon"/>
    <dgm:cxn modelId="{06439EA4-8799-43C2-9CA7-0A87708BDA4E}" type="presParOf" srcId="{4449EDB8-700A-463F-AFEB-50B40E9BF85F}" destId="{CB48A514-99A1-43AD-8C2D-A7B31E445BF7}" srcOrd="5" destOrd="0" presId="urn:microsoft.com/office/officeart/2005/8/layout/architecture+Icon"/>
    <dgm:cxn modelId="{1E82C057-2216-489B-A9F8-D8135C0EFD02}" type="presParOf" srcId="{4449EDB8-700A-463F-AFEB-50B40E9BF85F}" destId="{A4C4A8B0-C3AF-4CB6-B13C-22197C6F220C}" srcOrd="6" destOrd="0" presId="urn:microsoft.com/office/officeart/2005/8/layout/architecture+Icon"/>
    <dgm:cxn modelId="{CFA0F264-3205-40A5-9399-6744F9951EB5}" type="presParOf" srcId="{A4C4A8B0-C3AF-4CB6-B13C-22197C6F220C}" destId="{6CB3CB65-5AF8-48CA-BC43-E018B99B7231}" srcOrd="0" destOrd="0" presId="urn:microsoft.com/office/officeart/2005/8/layout/architecture+Icon"/>
    <dgm:cxn modelId="{DB5FFBDE-9C7C-40E0-B3C2-C4D95534F061}" type="presParOf" srcId="{A4C4A8B0-C3AF-4CB6-B13C-22197C6F220C}" destId="{A2550236-6945-4931-84DA-344BAC32EB20}" srcOrd="1" destOrd="0" presId="urn:microsoft.com/office/officeart/2005/8/layout/architecture+Icon"/>
    <dgm:cxn modelId="{D8D23154-4BA6-402F-BCDC-B2F813E3E2EF}" type="presParOf" srcId="{4449EDB8-700A-463F-AFEB-50B40E9BF85F}" destId="{9DD16BBA-85C8-48DE-AD5A-7BDC415E6167}" srcOrd="7" destOrd="0" presId="urn:microsoft.com/office/officeart/2005/8/layout/architecture+Icon"/>
    <dgm:cxn modelId="{93B8FA45-68AB-470A-88CC-75E2F023C461}" type="presParOf" srcId="{4449EDB8-700A-463F-AFEB-50B40E9BF85F}" destId="{58D79E1D-C512-44A4-A815-703EA20AFB1E}" srcOrd="8" destOrd="0" presId="urn:microsoft.com/office/officeart/2005/8/layout/architecture+Icon"/>
    <dgm:cxn modelId="{90BB2841-4F9D-4BD3-8467-590D839ED921}" type="presParOf" srcId="{58D79E1D-C512-44A4-A815-703EA20AFB1E}" destId="{594F3660-6BC7-4FCD-B3EB-0455FB508567}" srcOrd="0" destOrd="0" presId="urn:microsoft.com/office/officeart/2005/8/layout/architecture+Icon"/>
    <dgm:cxn modelId="{3639228A-A101-499C-9836-438C59D49346}" type="presParOf" srcId="{58D79E1D-C512-44A4-A815-703EA20AFB1E}" destId="{08998AC4-EA70-4FCE-9B42-336E9C17C595}" srcOrd="1" destOrd="0" presId="urn:microsoft.com/office/officeart/2005/8/layout/architecture+Icon"/>
  </dgm:cxnLst>
  <dgm:bg>
    <a:noFill/>
  </dgm:bg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3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22.50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1,000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2.391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rgbClr val="FF0000"/>
              </a:solidFill>
              <a:latin typeface="Calibri" panose="020F0502020204030204" pitchFamily="34" charset="0"/>
            </a:rPr>
            <a:t>PV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80849C35-D133-417F-AF22-FA0E49C9FC50}" type="presOf" srcId="{EC4BE0DA-4A6A-41E1-BEC8-6C0F5C8051F3}" destId="{ACE7D0DB-4E8D-41E9-B875-F6C31EE7BFB9}" srcOrd="0" destOrd="0" presId="urn:microsoft.com/office/officeart/2005/8/layout/architecture+Icon"/>
    <dgm:cxn modelId="{4EE1DC40-4F1C-4669-A68C-356F8AD4B7E4}" type="presOf" srcId="{4A3DB13B-4EB6-46DC-A19A-596A48E06D58}" destId="{77DDBEF9-6449-40B5-855B-1E6DADB97773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F44E2358-AE5B-4B13-AB69-2C13A783B70C}" type="presOf" srcId="{BFC5966D-3EDA-48A1-8683-53C35ACFA05D}" destId="{5611B0B4-729D-4974-B565-1CD295D9B294}" srcOrd="0" destOrd="0" presId="urn:microsoft.com/office/officeart/2005/8/layout/architecture+Icon"/>
    <dgm:cxn modelId="{8708B294-C00E-4E9B-9E1A-4DEABD9E814E}" type="presOf" srcId="{352E6FED-C1C7-49D4-855D-93B060C7FC6B}" destId="{594F3660-6BC7-4FCD-B3EB-0455FB508567}" srcOrd="0" destOrd="0" presId="urn:microsoft.com/office/officeart/2005/8/layout/architecture+Icon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93AB82AC-917E-4A55-A144-1D9B31F24AF9}" type="presOf" srcId="{76ED17D8-BFDB-45DD-88A3-4D7B5FA3F9AB}" destId="{6CB3CB65-5AF8-48CA-BC43-E018B99B7231}" srcOrd="0" destOrd="0" presId="urn:microsoft.com/office/officeart/2005/8/layout/architecture+Icon"/>
    <dgm:cxn modelId="{061AA9AC-2931-4ACB-802C-B2A57CCDBAD2}" type="presOf" srcId="{31B9315E-50E3-4248-BFB3-D19886683C75}" destId="{4449EDB8-700A-463F-AFEB-50B40E9BF85F}" srcOrd="0" destOrd="0" presId="urn:microsoft.com/office/officeart/2005/8/layout/architecture+Icon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7B1B4EC4-18D4-4669-A4FB-A620607FEE67}" type="presParOf" srcId="{4449EDB8-700A-463F-AFEB-50B40E9BF85F}" destId="{72D2844A-0846-4AC1-A1C5-E287DC82169B}" srcOrd="0" destOrd="0" presId="urn:microsoft.com/office/officeart/2005/8/layout/architecture+Icon"/>
    <dgm:cxn modelId="{5ACA9112-6B1C-4579-BF63-397D7F84E8CA}" type="presParOf" srcId="{72D2844A-0846-4AC1-A1C5-E287DC82169B}" destId="{ACE7D0DB-4E8D-41E9-B875-F6C31EE7BFB9}" srcOrd="0" destOrd="0" presId="urn:microsoft.com/office/officeart/2005/8/layout/architecture+Icon"/>
    <dgm:cxn modelId="{02034922-979C-4759-B76A-3132B705DCEF}" type="presParOf" srcId="{72D2844A-0846-4AC1-A1C5-E287DC82169B}" destId="{1513A8E3-01E9-4A07-87F1-3464EE790785}" srcOrd="1" destOrd="0" presId="urn:microsoft.com/office/officeart/2005/8/layout/architecture+Icon"/>
    <dgm:cxn modelId="{E3C3A3A0-B7BF-4437-A968-EF48EA973366}" type="presParOf" srcId="{4449EDB8-700A-463F-AFEB-50B40E9BF85F}" destId="{B7FE9624-1072-482C-8627-1942500ABEBF}" srcOrd="1" destOrd="0" presId="urn:microsoft.com/office/officeart/2005/8/layout/architecture+Icon"/>
    <dgm:cxn modelId="{7DBB8F65-7130-4C43-9845-0D423B9A2C81}" type="presParOf" srcId="{4449EDB8-700A-463F-AFEB-50B40E9BF85F}" destId="{2311AABA-753E-4155-9119-E80627604A92}" srcOrd="2" destOrd="0" presId="urn:microsoft.com/office/officeart/2005/8/layout/architecture+Icon"/>
    <dgm:cxn modelId="{5B9A0633-21A6-4A43-887F-CE4499F46910}" type="presParOf" srcId="{2311AABA-753E-4155-9119-E80627604A92}" destId="{77DDBEF9-6449-40B5-855B-1E6DADB97773}" srcOrd="0" destOrd="0" presId="urn:microsoft.com/office/officeart/2005/8/layout/architecture+Icon"/>
    <dgm:cxn modelId="{AF7DE884-2D2C-43A1-8C2E-7A6279E20D90}" type="presParOf" srcId="{2311AABA-753E-4155-9119-E80627604A92}" destId="{2FAC3192-D8EB-4E11-840E-0B488A3691B6}" srcOrd="1" destOrd="0" presId="urn:microsoft.com/office/officeart/2005/8/layout/architecture+Icon"/>
    <dgm:cxn modelId="{97C21331-64A3-4392-BE4D-354F69B7913C}" type="presParOf" srcId="{4449EDB8-700A-463F-AFEB-50B40E9BF85F}" destId="{9F9B5983-AB3C-4879-BCF8-17FCE729A6EB}" srcOrd="3" destOrd="0" presId="urn:microsoft.com/office/officeart/2005/8/layout/architecture+Icon"/>
    <dgm:cxn modelId="{16F6D57C-3D57-4128-9052-F99E0BD7FD69}" type="presParOf" srcId="{4449EDB8-700A-463F-AFEB-50B40E9BF85F}" destId="{7C93F165-C120-4069-A9A8-ABD4A6776319}" srcOrd="4" destOrd="0" presId="urn:microsoft.com/office/officeart/2005/8/layout/architecture+Icon"/>
    <dgm:cxn modelId="{9676EB51-A80A-4B19-A4F0-997EA52EDE6F}" type="presParOf" srcId="{7C93F165-C120-4069-A9A8-ABD4A6776319}" destId="{5611B0B4-729D-4974-B565-1CD295D9B294}" srcOrd="0" destOrd="0" presId="urn:microsoft.com/office/officeart/2005/8/layout/architecture+Icon"/>
    <dgm:cxn modelId="{D2718264-FE07-4279-8E97-7B164DBD008F}" type="presParOf" srcId="{7C93F165-C120-4069-A9A8-ABD4A6776319}" destId="{51070444-8A0C-4B60-B32E-3DDE174C9196}" srcOrd="1" destOrd="0" presId="urn:microsoft.com/office/officeart/2005/8/layout/architecture+Icon"/>
    <dgm:cxn modelId="{1AB1BDB5-830B-45B2-9616-B87C9C6FAF98}" type="presParOf" srcId="{4449EDB8-700A-463F-AFEB-50B40E9BF85F}" destId="{CB48A514-99A1-43AD-8C2D-A7B31E445BF7}" srcOrd="5" destOrd="0" presId="urn:microsoft.com/office/officeart/2005/8/layout/architecture+Icon"/>
    <dgm:cxn modelId="{6AC80DAB-3F78-49E5-8399-0F48EAFC294B}" type="presParOf" srcId="{4449EDB8-700A-463F-AFEB-50B40E9BF85F}" destId="{A4C4A8B0-C3AF-4CB6-B13C-22197C6F220C}" srcOrd="6" destOrd="0" presId="urn:microsoft.com/office/officeart/2005/8/layout/architecture+Icon"/>
    <dgm:cxn modelId="{8999E4CB-970F-4503-BF95-E2286E00A15D}" type="presParOf" srcId="{A4C4A8B0-C3AF-4CB6-B13C-22197C6F220C}" destId="{6CB3CB65-5AF8-48CA-BC43-E018B99B7231}" srcOrd="0" destOrd="0" presId="urn:microsoft.com/office/officeart/2005/8/layout/architecture+Icon"/>
    <dgm:cxn modelId="{E7CE8761-C851-4EAB-9D16-40AF2056CBFB}" type="presParOf" srcId="{A4C4A8B0-C3AF-4CB6-B13C-22197C6F220C}" destId="{A2550236-6945-4931-84DA-344BAC32EB20}" srcOrd="1" destOrd="0" presId="urn:microsoft.com/office/officeart/2005/8/layout/architecture+Icon"/>
    <dgm:cxn modelId="{7E3F09F5-43C7-437B-9267-292E8C239A28}" type="presParOf" srcId="{4449EDB8-700A-463F-AFEB-50B40E9BF85F}" destId="{9DD16BBA-85C8-48DE-AD5A-7BDC415E6167}" srcOrd="7" destOrd="0" presId="urn:microsoft.com/office/officeart/2005/8/layout/architecture+Icon"/>
    <dgm:cxn modelId="{83D44D63-A7B7-4DD6-AA06-399B3FBB0548}" type="presParOf" srcId="{4449EDB8-700A-463F-AFEB-50B40E9BF85F}" destId="{58D79E1D-C512-44A4-A815-703EA20AFB1E}" srcOrd="8" destOrd="0" presId="urn:microsoft.com/office/officeart/2005/8/layout/architecture+Icon"/>
    <dgm:cxn modelId="{FA096601-FED2-44F1-9102-D71FDB9645FA}" type="presParOf" srcId="{58D79E1D-C512-44A4-A815-703EA20AFB1E}" destId="{594F3660-6BC7-4FCD-B3EB-0455FB508567}" srcOrd="0" destOrd="0" presId="urn:microsoft.com/office/officeart/2005/8/layout/architecture+Icon"/>
    <dgm:cxn modelId="{CD643683-2A07-4FB7-B77F-51E95CD9DC85}" type="presParOf" srcId="{58D79E1D-C512-44A4-A815-703EA20AFB1E}" destId="{08998AC4-EA70-4FCE-9B42-336E9C17C595}" srcOrd="1" destOrd="0" presId="urn:microsoft.com/office/officeart/2005/8/layout/architecture+Icon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pPr algn="ctr"/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22F5DC16-589E-49A4-A36C-BE5821F6E5B8}" type="presOf" srcId="{352E6FED-C1C7-49D4-855D-93B060C7FC6B}" destId="{594F3660-6BC7-4FCD-B3EB-0455FB508567}" srcOrd="0" destOrd="0" presId="urn:microsoft.com/office/officeart/2005/8/layout/architecture+Icon"/>
    <dgm:cxn modelId="{FEA0EB1E-F74C-438F-80FA-511B35827F29}" type="presOf" srcId="{BFC5966D-3EDA-48A1-8683-53C35ACFA05D}" destId="{5611B0B4-729D-4974-B565-1CD295D9B294}" srcOrd="0" destOrd="0" presId="urn:microsoft.com/office/officeart/2005/8/layout/architecture+Icon"/>
    <dgm:cxn modelId="{EAF21C47-0280-4512-8ED3-8FDE7BEFC1EB}" type="presOf" srcId="{EC4BE0DA-4A6A-41E1-BEC8-6C0F5C8051F3}" destId="{ACE7D0DB-4E8D-41E9-B875-F6C31EE7BFB9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0F5210B0-EE18-47C7-B65A-485D4DEA72DD}" type="presOf" srcId="{76ED17D8-BFDB-45DD-88A3-4D7B5FA3F9AB}" destId="{6CB3CB65-5AF8-48CA-BC43-E018B99B7231}" srcOrd="0" destOrd="0" presId="urn:microsoft.com/office/officeart/2005/8/layout/architecture+Icon"/>
    <dgm:cxn modelId="{E28288D2-D411-4201-B657-3306075FB627}" type="presOf" srcId="{4A3DB13B-4EB6-46DC-A19A-596A48E06D58}" destId="{77DDBEF9-6449-40B5-855B-1E6DADB97773}" srcOrd="0" destOrd="0" presId="urn:microsoft.com/office/officeart/2005/8/layout/architecture+Icon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E96868F5-9AD5-4E6E-BD2B-AFB84410643E}" type="presOf" srcId="{31B9315E-50E3-4248-BFB3-D19886683C75}" destId="{4449EDB8-700A-463F-AFEB-50B40E9BF85F}" srcOrd="0" destOrd="0" presId="urn:microsoft.com/office/officeart/2005/8/layout/architecture+Icon"/>
    <dgm:cxn modelId="{9CAA4FA6-CEE9-4D63-831C-E27B741BDAB4}" type="presParOf" srcId="{4449EDB8-700A-463F-AFEB-50B40E9BF85F}" destId="{72D2844A-0846-4AC1-A1C5-E287DC82169B}" srcOrd="0" destOrd="0" presId="urn:microsoft.com/office/officeart/2005/8/layout/architecture+Icon"/>
    <dgm:cxn modelId="{58F8A5DD-E425-44A5-AD6F-79344138D123}" type="presParOf" srcId="{72D2844A-0846-4AC1-A1C5-E287DC82169B}" destId="{ACE7D0DB-4E8D-41E9-B875-F6C31EE7BFB9}" srcOrd="0" destOrd="0" presId="urn:microsoft.com/office/officeart/2005/8/layout/architecture+Icon"/>
    <dgm:cxn modelId="{3DCD662A-E9DC-4157-93D6-985E3530E110}" type="presParOf" srcId="{72D2844A-0846-4AC1-A1C5-E287DC82169B}" destId="{1513A8E3-01E9-4A07-87F1-3464EE790785}" srcOrd="1" destOrd="0" presId="urn:microsoft.com/office/officeart/2005/8/layout/architecture+Icon"/>
    <dgm:cxn modelId="{33DBE01C-042C-4E41-93CF-587FB71D1CD0}" type="presParOf" srcId="{4449EDB8-700A-463F-AFEB-50B40E9BF85F}" destId="{B7FE9624-1072-482C-8627-1942500ABEBF}" srcOrd="1" destOrd="0" presId="urn:microsoft.com/office/officeart/2005/8/layout/architecture+Icon"/>
    <dgm:cxn modelId="{481FB4A8-928C-41D4-9ED9-04D3C3D7DD35}" type="presParOf" srcId="{4449EDB8-700A-463F-AFEB-50B40E9BF85F}" destId="{2311AABA-753E-4155-9119-E80627604A92}" srcOrd="2" destOrd="0" presId="urn:microsoft.com/office/officeart/2005/8/layout/architecture+Icon"/>
    <dgm:cxn modelId="{9E6B0C04-71E5-44C4-A8BF-CB00FBBBCED6}" type="presParOf" srcId="{2311AABA-753E-4155-9119-E80627604A92}" destId="{77DDBEF9-6449-40B5-855B-1E6DADB97773}" srcOrd="0" destOrd="0" presId="urn:microsoft.com/office/officeart/2005/8/layout/architecture+Icon"/>
    <dgm:cxn modelId="{3A94DDA7-EAB8-40FE-AA7E-797090614B51}" type="presParOf" srcId="{2311AABA-753E-4155-9119-E80627604A92}" destId="{2FAC3192-D8EB-4E11-840E-0B488A3691B6}" srcOrd="1" destOrd="0" presId="urn:microsoft.com/office/officeart/2005/8/layout/architecture+Icon"/>
    <dgm:cxn modelId="{A2E5E966-C797-41E2-8C1B-A88002139094}" type="presParOf" srcId="{4449EDB8-700A-463F-AFEB-50B40E9BF85F}" destId="{9F9B5983-AB3C-4879-BCF8-17FCE729A6EB}" srcOrd="3" destOrd="0" presId="urn:microsoft.com/office/officeart/2005/8/layout/architecture+Icon"/>
    <dgm:cxn modelId="{5BE86AAE-BEE9-4D3E-ABDF-8538390ED296}" type="presParOf" srcId="{4449EDB8-700A-463F-AFEB-50B40E9BF85F}" destId="{7C93F165-C120-4069-A9A8-ABD4A6776319}" srcOrd="4" destOrd="0" presId="urn:microsoft.com/office/officeart/2005/8/layout/architecture+Icon"/>
    <dgm:cxn modelId="{8F874B97-2E35-4703-9087-A80422B01AD1}" type="presParOf" srcId="{7C93F165-C120-4069-A9A8-ABD4A6776319}" destId="{5611B0B4-729D-4974-B565-1CD295D9B294}" srcOrd="0" destOrd="0" presId="urn:microsoft.com/office/officeart/2005/8/layout/architecture+Icon"/>
    <dgm:cxn modelId="{3F7C5ED0-2949-45F8-A497-3D44F3F8CCFD}" type="presParOf" srcId="{7C93F165-C120-4069-A9A8-ABD4A6776319}" destId="{51070444-8A0C-4B60-B32E-3DDE174C9196}" srcOrd="1" destOrd="0" presId="urn:microsoft.com/office/officeart/2005/8/layout/architecture+Icon"/>
    <dgm:cxn modelId="{CBA132A0-56DC-4381-836D-26BE3FEFA70D}" type="presParOf" srcId="{4449EDB8-700A-463F-AFEB-50B40E9BF85F}" destId="{CB48A514-99A1-43AD-8C2D-A7B31E445BF7}" srcOrd="5" destOrd="0" presId="urn:microsoft.com/office/officeart/2005/8/layout/architecture+Icon"/>
    <dgm:cxn modelId="{C54F8694-BBFD-4E3D-99E8-85E2851A5A7D}" type="presParOf" srcId="{4449EDB8-700A-463F-AFEB-50B40E9BF85F}" destId="{A4C4A8B0-C3AF-4CB6-B13C-22197C6F220C}" srcOrd="6" destOrd="0" presId="urn:microsoft.com/office/officeart/2005/8/layout/architecture+Icon"/>
    <dgm:cxn modelId="{7B819326-7878-4EF7-9CC3-03999587918A}" type="presParOf" srcId="{A4C4A8B0-C3AF-4CB6-B13C-22197C6F220C}" destId="{6CB3CB65-5AF8-48CA-BC43-E018B99B7231}" srcOrd="0" destOrd="0" presId="urn:microsoft.com/office/officeart/2005/8/layout/architecture+Icon"/>
    <dgm:cxn modelId="{BDD27D02-B9F5-4BA2-BA5D-58CF235B1AE9}" type="presParOf" srcId="{A4C4A8B0-C3AF-4CB6-B13C-22197C6F220C}" destId="{A2550236-6945-4931-84DA-344BAC32EB20}" srcOrd="1" destOrd="0" presId="urn:microsoft.com/office/officeart/2005/8/layout/architecture+Icon"/>
    <dgm:cxn modelId="{5D15BD70-B392-4E89-A351-115F79A2D866}" type="presParOf" srcId="{4449EDB8-700A-463F-AFEB-50B40E9BF85F}" destId="{9DD16BBA-85C8-48DE-AD5A-7BDC415E6167}" srcOrd="7" destOrd="0" presId="urn:microsoft.com/office/officeart/2005/8/layout/architecture+Icon"/>
    <dgm:cxn modelId="{FE9BD42B-B43D-4891-B6D6-8CE4165BCD49}" type="presParOf" srcId="{4449EDB8-700A-463F-AFEB-50B40E9BF85F}" destId="{58D79E1D-C512-44A4-A815-703EA20AFB1E}" srcOrd="8" destOrd="0" presId="urn:microsoft.com/office/officeart/2005/8/layout/architecture+Icon"/>
    <dgm:cxn modelId="{677DEAAB-E37D-43A5-BA8E-F8CA88079AAF}" type="presParOf" srcId="{58D79E1D-C512-44A4-A815-703EA20AFB1E}" destId="{594F3660-6BC7-4FCD-B3EB-0455FB508567}" srcOrd="0" destOrd="0" presId="urn:microsoft.com/office/officeart/2005/8/layout/architecture+Icon"/>
    <dgm:cxn modelId="{EB9A76E4-FB46-4182-A78A-57EC865DBE08}" type="presParOf" srcId="{58D79E1D-C512-44A4-A815-703EA20AFB1E}" destId="{08998AC4-EA70-4FCE-9B42-336E9C17C595}" srcOrd="1" destOrd="0" presId="urn:microsoft.com/office/officeart/2005/8/layout/architecture+Icon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B1C82E8-87BC-421A-A138-94305FA0C4B9}" type="doc">
      <dgm:prSet loTypeId="urn:diagrams.loki3.com/VaryingWidthList+Icon" loCatId="list" qsTypeId="urn:microsoft.com/office/officeart/2005/8/quickstyle/3d3" qsCatId="3D" csTypeId="urn:microsoft.com/office/officeart/2005/8/colors/accent1_2" csCatId="accent1" phldr="1"/>
      <dgm:spPr/>
    </dgm:pt>
    <dgm:pt modelId="{A783FDD9-7DB5-4785-9293-433139F38579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$$</a:t>
          </a:r>
        </a:p>
      </dgm:t>
    </dgm:pt>
    <dgm:pt modelId="{F7B90024-A8DE-4DBF-9E89-C27D3ED9B06D}" type="parTrans" cxnId="{12F594D1-0F1E-4F22-BA37-0C8B41C4694B}">
      <dgm:prSet/>
      <dgm:spPr/>
      <dgm:t>
        <a:bodyPr/>
        <a:lstStyle/>
        <a:p>
          <a:endParaRPr lang="en-US"/>
        </a:p>
      </dgm:t>
    </dgm:pt>
    <dgm:pt modelId="{A6792A5B-BEAB-4543-91EA-098308E78BA8}" type="sibTrans" cxnId="{12F594D1-0F1E-4F22-BA37-0C8B41C4694B}">
      <dgm:prSet/>
      <dgm:spPr/>
      <dgm:t>
        <a:bodyPr/>
        <a:lstStyle/>
        <a:p>
          <a:endParaRPr lang="en-US"/>
        </a:p>
      </dgm:t>
    </dgm:pt>
    <dgm:pt modelId="{AFFCFC04-F044-4955-A39F-8A086ACEFCB1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$$</a:t>
          </a:r>
        </a:p>
      </dgm:t>
    </dgm:pt>
    <dgm:pt modelId="{6EF91D90-7CEA-4B73-819F-527375AE47B0}" type="parTrans" cxnId="{EB311316-B283-4855-8824-1424ED4E6AF2}">
      <dgm:prSet/>
      <dgm:spPr/>
      <dgm:t>
        <a:bodyPr/>
        <a:lstStyle/>
        <a:p>
          <a:endParaRPr lang="en-US"/>
        </a:p>
      </dgm:t>
    </dgm:pt>
    <dgm:pt modelId="{62F2372E-F835-480A-9FA1-C10F893C9453}" type="sibTrans" cxnId="{EB311316-B283-4855-8824-1424ED4E6AF2}">
      <dgm:prSet/>
      <dgm:spPr/>
      <dgm:t>
        <a:bodyPr/>
        <a:lstStyle/>
        <a:p>
          <a:endParaRPr lang="en-US"/>
        </a:p>
      </dgm:t>
    </dgm:pt>
    <dgm:pt modelId="{1C9930D7-1706-4A8B-931A-02F99F8F086D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$$</a:t>
          </a:r>
        </a:p>
      </dgm:t>
    </dgm:pt>
    <dgm:pt modelId="{3B8FB5E3-A23D-4E42-8074-ACEDC1A6DFCC}" type="parTrans" cxnId="{6DC83223-BC4D-484F-8BC0-1346E03FF4B1}">
      <dgm:prSet/>
      <dgm:spPr/>
      <dgm:t>
        <a:bodyPr/>
        <a:lstStyle/>
        <a:p>
          <a:endParaRPr lang="en-US"/>
        </a:p>
      </dgm:t>
    </dgm:pt>
    <dgm:pt modelId="{8283AC16-7AEB-497C-BEE9-E2F49C525845}" type="sibTrans" cxnId="{6DC83223-BC4D-484F-8BC0-1346E03FF4B1}">
      <dgm:prSet/>
      <dgm:spPr/>
      <dgm:t>
        <a:bodyPr/>
        <a:lstStyle/>
        <a:p>
          <a:endParaRPr lang="en-US"/>
        </a:p>
      </dgm:t>
    </dgm:pt>
    <dgm:pt modelId="{7C138205-90FC-476C-AC8A-D7D11936738C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$$</a:t>
          </a:r>
        </a:p>
      </dgm:t>
    </dgm:pt>
    <dgm:pt modelId="{0A432384-6C57-4847-9ADC-D1E7363BD3D4}" type="parTrans" cxnId="{A469D4BA-5592-401E-ACB7-F6778AF847A0}">
      <dgm:prSet/>
      <dgm:spPr/>
      <dgm:t>
        <a:bodyPr/>
        <a:lstStyle/>
        <a:p>
          <a:endParaRPr lang="en-US"/>
        </a:p>
      </dgm:t>
    </dgm:pt>
    <dgm:pt modelId="{20935D93-3C09-43C2-A47B-C85ED86F1AE9}" type="sibTrans" cxnId="{A469D4BA-5592-401E-ACB7-F6778AF847A0}">
      <dgm:prSet/>
      <dgm:spPr/>
      <dgm:t>
        <a:bodyPr/>
        <a:lstStyle/>
        <a:p>
          <a:endParaRPr lang="en-US"/>
        </a:p>
      </dgm:t>
    </dgm:pt>
    <dgm:pt modelId="{8FB9C6D7-F4A0-4479-967B-2D45D05CF589}" type="pres">
      <dgm:prSet presAssocID="{BB1C82E8-87BC-421A-A138-94305FA0C4B9}" presName="Name0" presStyleCnt="0">
        <dgm:presLayoutVars>
          <dgm:resizeHandles/>
        </dgm:presLayoutVars>
      </dgm:prSet>
      <dgm:spPr/>
    </dgm:pt>
    <dgm:pt modelId="{D4713AD9-B059-465E-ACAE-0511AAD01C20}" type="pres">
      <dgm:prSet presAssocID="{A783FDD9-7DB5-4785-9293-433139F38579}" presName="text" presStyleLbl="node1" presStyleIdx="0" presStyleCnt="4" custScaleX="158750" custScaleY="51944">
        <dgm:presLayoutVars>
          <dgm:bulletEnabled val="1"/>
        </dgm:presLayoutVars>
      </dgm:prSet>
      <dgm:spPr/>
    </dgm:pt>
    <dgm:pt modelId="{7B74BB4B-6B6C-47E1-B6E4-F7A736388B0F}" type="pres">
      <dgm:prSet presAssocID="{A6792A5B-BEAB-4543-91EA-098308E78BA8}" presName="space" presStyleCnt="0"/>
      <dgm:spPr/>
    </dgm:pt>
    <dgm:pt modelId="{D45254E8-2D5A-4E64-A9C6-70D007465BDF}" type="pres">
      <dgm:prSet presAssocID="{AFFCFC04-F044-4955-A39F-8A086ACEFCB1}" presName="text" presStyleLbl="node1" presStyleIdx="1" presStyleCnt="4" custScaleX="158750" custScaleY="51944">
        <dgm:presLayoutVars>
          <dgm:bulletEnabled val="1"/>
        </dgm:presLayoutVars>
      </dgm:prSet>
      <dgm:spPr/>
    </dgm:pt>
    <dgm:pt modelId="{B95C0266-AA54-4CE0-992E-8FB15EFAB5FD}" type="pres">
      <dgm:prSet presAssocID="{62F2372E-F835-480A-9FA1-C10F893C9453}" presName="space" presStyleCnt="0"/>
      <dgm:spPr/>
    </dgm:pt>
    <dgm:pt modelId="{855725F3-ED89-4A46-90FC-080A02A5B4F2}" type="pres">
      <dgm:prSet presAssocID="{7C138205-90FC-476C-AC8A-D7D11936738C}" presName="text" presStyleLbl="node1" presStyleIdx="2" presStyleCnt="4" custScaleX="158750" custScaleY="51944">
        <dgm:presLayoutVars>
          <dgm:bulletEnabled val="1"/>
        </dgm:presLayoutVars>
      </dgm:prSet>
      <dgm:spPr/>
    </dgm:pt>
    <dgm:pt modelId="{20CC0D7A-53D2-422A-9A11-E77297808A77}" type="pres">
      <dgm:prSet presAssocID="{20935D93-3C09-43C2-A47B-C85ED86F1AE9}" presName="space" presStyleCnt="0"/>
      <dgm:spPr/>
    </dgm:pt>
    <dgm:pt modelId="{5CF3692C-1004-48DA-907F-8DE45D95722C}" type="pres">
      <dgm:prSet presAssocID="{1C9930D7-1706-4A8B-931A-02F99F8F086D}" presName="text" presStyleLbl="node1" presStyleIdx="3" presStyleCnt="4" custScaleX="158750" custScaleY="51944">
        <dgm:presLayoutVars>
          <dgm:bulletEnabled val="1"/>
        </dgm:presLayoutVars>
      </dgm:prSet>
      <dgm:spPr/>
    </dgm:pt>
  </dgm:ptLst>
  <dgm:cxnLst>
    <dgm:cxn modelId="{EB311316-B283-4855-8824-1424ED4E6AF2}" srcId="{BB1C82E8-87BC-421A-A138-94305FA0C4B9}" destId="{AFFCFC04-F044-4955-A39F-8A086ACEFCB1}" srcOrd="1" destOrd="0" parTransId="{6EF91D90-7CEA-4B73-819F-527375AE47B0}" sibTransId="{62F2372E-F835-480A-9FA1-C10F893C9453}"/>
    <dgm:cxn modelId="{AEA07317-721B-4320-A802-E8361D800783}" type="presOf" srcId="{7C138205-90FC-476C-AC8A-D7D11936738C}" destId="{855725F3-ED89-4A46-90FC-080A02A5B4F2}" srcOrd="0" destOrd="0" presId="urn:diagrams.loki3.com/VaryingWidthList+Icon"/>
    <dgm:cxn modelId="{6DC83223-BC4D-484F-8BC0-1346E03FF4B1}" srcId="{BB1C82E8-87BC-421A-A138-94305FA0C4B9}" destId="{1C9930D7-1706-4A8B-931A-02F99F8F086D}" srcOrd="3" destOrd="0" parTransId="{3B8FB5E3-A23D-4E42-8074-ACEDC1A6DFCC}" sibTransId="{8283AC16-7AEB-497C-BEE9-E2F49C525845}"/>
    <dgm:cxn modelId="{3D8A147A-6AD3-4C53-B115-A312727066E4}" type="presOf" srcId="{BB1C82E8-87BC-421A-A138-94305FA0C4B9}" destId="{8FB9C6D7-F4A0-4479-967B-2D45D05CF589}" srcOrd="0" destOrd="0" presId="urn:diagrams.loki3.com/VaryingWidthList+Icon"/>
    <dgm:cxn modelId="{56A7E482-27FF-4285-92AF-EE53BAAECD45}" type="presOf" srcId="{AFFCFC04-F044-4955-A39F-8A086ACEFCB1}" destId="{D45254E8-2D5A-4E64-A9C6-70D007465BDF}" srcOrd="0" destOrd="0" presId="urn:diagrams.loki3.com/VaryingWidthList+Icon"/>
    <dgm:cxn modelId="{C1670C98-1495-4964-9740-9CC6E1BBFD4D}" type="presOf" srcId="{1C9930D7-1706-4A8B-931A-02F99F8F086D}" destId="{5CF3692C-1004-48DA-907F-8DE45D95722C}" srcOrd="0" destOrd="0" presId="urn:diagrams.loki3.com/VaryingWidthList+Icon"/>
    <dgm:cxn modelId="{A469D4BA-5592-401E-ACB7-F6778AF847A0}" srcId="{BB1C82E8-87BC-421A-A138-94305FA0C4B9}" destId="{7C138205-90FC-476C-AC8A-D7D11936738C}" srcOrd="2" destOrd="0" parTransId="{0A432384-6C57-4847-9ADC-D1E7363BD3D4}" sibTransId="{20935D93-3C09-43C2-A47B-C85ED86F1AE9}"/>
    <dgm:cxn modelId="{12F594D1-0F1E-4F22-BA37-0C8B41C4694B}" srcId="{BB1C82E8-87BC-421A-A138-94305FA0C4B9}" destId="{A783FDD9-7DB5-4785-9293-433139F38579}" srcOrd="0" destOrd="0" parTransId="{F7B90024-A8DE-4DBF-9E89-C27D3ED9B06D}" sibTransId="{A6792A5B-BEAB-4543-91EA-098308E78BA8}"/>
    <dgm:cxn modelId="{D7F6EFF8-4930-4D1B-96F3-6C1C26F0AFF6}" type="presOf" srcId="{A783FDD9-7DB5-4785-9293-433139F38579}" destId="{D4713AD9-B059-465E-ACAE-0511AAD01C20}" srcOrd="0" destOrd="0" presId="urn:diagrams.loki3.com/VaryingWidthList+Icon"/>
    <dgm:cxn modelId="{EFB798D9-A893-4029-B582-00C4B03F32A9}" type="presParOf" srcId="{8FB9C6D7-F4A0-4479-967B-2D45D05CF589}" destId="{D4713AD9-B059-465E-ACAE-0511AAD01C20}" srcOrd="0" destOrd="0" presId="urn:diagrams.loki3.com/VaryingWidthList+Icon"/>
    <dgm:cxn modelId="{619F980F-A196-4AED-B8CF-7304594B55AF}" type="presParOf" srcId="{8FB9C6D7-F4A0-4479-967B-2D45D05CF589}" destId="{7B74BB4B-6B6C-47E1-B6E4-F7A736388B0F}" srcOrd="1" destOrd="0" presId="urn:diagrams.loki3.com/VaryingWidthList+Icon"/>
    <dgm:cxn modelId="{0E4F089F-7EDD-459A-859D-C371FAD94EF2}" type="presParOf" srcId="{8FB9C6D7-F4A0-4479-967B-2D45D05CF589}" destId="{D45254E8-2D5A-4E64-A9C6-70D007465BDF}" srcOrd="2" destOrd="0" presId="urn:diagrams.loki3.com/VaryingWidthList+Icon"/>
    <dgm:cxn modelId="{0303E29A-3FFB-47BE-AA8D-A4D7B6200EDB}" type="presParOf" srcId="{8FB9C6D7-F4A0-4479-967B-2D45D05CF589}" destId="{B95C0266-AA54-4CE0-992E-8FB15EFAB5FD}" srcOrd="3" destOrd="0" presId="urn:diagrams.loki3.com/VaryingWidthList+Icon"/>
    <dgm:cxn modelId="{6A0328F6-E333-4D46-ABB1-BF1FF2C64C41}" type="presParOf" srcId="{8FB9C6D7-F4A0-4479-967B-2D45D05CF589}" destId="{855725F3-ED89-4A46-90FC-080A02A5B4F2}" srcOrd="4" destOrd="0" presId="urn:diagrams.loki3.com/VaryingWidthList+Icon"/>
    <dgm:cxn modelId="{76BB305A-9AFB-453E-9ABE-E0A79A207E42}" type="presParOf" srcId="{8FB9C6D7-F4A0-4479-967B-2D45D05CF589}" destId="{20CC0D7A-53D2-422A-9A11-E77297808A77}" srcOrd="5" destOrd="0" presId="urn:diagrams.loki3.com/VaryingWidthList+Icon"/>
    <dgm:cxn modelId="{522C272F-C891-4667-ACB8-56BD5EEAE094}" type="presParOf" srcId="{8FB9C6D7-F4A0-4479-967B-2D45D05CF589}" destId="{5CF3692C-1004-48DA-907F-8DE45D95722C}" srcOrd="6" destOrd="0" presId="urn:diagrams.loki3.com/VaryingWidthList+Icon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BB1C82E8-87BC-421A-A138-94305FA0C4B9}" type="doc">
      <dgm:prSet loTypeId="urn:diagrams.loki3.com/VaryingWidthList+Icon" loCatId="list" qsTypeId="urn:microsoft.com/office/officeart/2005/8/quickstyle/3d3" qsCatId="3D" csTypeId="urn:microsoft.com/office/officeart/2005/8/colors/accent1_2" csCatId="accent1" phldr="1"/>
      <dgm:spPr/>
    </dgm:pt>
    <dgm:pt modelId="{A783FDD9-7DB5-4785-9293-433139F38579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F7B90024-A8DE-4DBF-9E89-C27D3ED9B06D}" type="parTrans" cxnId="{12F594D1-0F1E-4F22-BA37-0C8B41C4694B}">
      <dgm:prSet/>
      <dgm:spPr/>
      <dgm:t>
        <a:bodyPr/>
        <a:lstStyle/>
        <a:p>
          <a:endParaRPr lang="en-US"/>
        </a:p>
      </dgm:t>
    </dgm:pt>
    <dgm:pt modelId="{A6792A5B-BEAB-4543-91EA-098308E78BA8}" type="sibTrans" cxnId="{12F594D1-0F1E-4F22-BA37-0C8B41C4694B}">
      <dgm:prSet/>
      <dgm:spPr/>
      <dgm:t>
        <a:bodyPr/>
        <a:lstStyle/>
        <a:p>
          <a:endParaRPr lang="en-US"/>
        </a:p>
      </dgm:t>
    </dgm:pt>
    <dgm:pt modelId="{AFFCFC04-F044-4955-A39F-8A086ACEFCB1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6EF91D90-7CEA-4B73-819F-527375AE47B0}" type="parTrans" cxnId="{EB311316-B283-4855-8824-1424ED4E6AF2}">
      <dgm:prSet/>
      <dgm:spPr/>
      <dgm:t>
        <a:bodyPr/>
        <a:lstStyle/>
        <a:p>
          <a:endParaRPr lang="en-US"/>
        </a:p>
      </dgm:t>
    </dgm:pt>
    <dgm:pt modelId="{62F2372E-F835-480A-9FA1-C10F893C9453}" type="sibTrans" cxnId="{EB311316-B283-4855-8824-1424ED4E6AF2}">
      <dgm:prSet/>
      <dgm:spPr/>
      <dgm:t>
        <a:bodyPr/>
        <a:lstStyle/>
        <a:p>
          <a:endParaRPr lang="en-US"/>
        </a:p>
      </dgm:t>
    </dgm:pt>
    <dgm:pt modelId="{1C9930D7-1706-4A8B-931A-02F99F8F086D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3B8FB5E3-A23D-4E42-8074-ACEDC1A6DFCC}" type="parTrans" cxnId="{6DC83223-BC4D-484F-8BC0-1346E03FF4B1}">
      <dgm:prSet/>
      <dgm:spPr/>
      <dgm:t>
        <a:bodyPr/>
        <a:lstStyle/>
        <a:p>
          <a:endParaRPr lang="en-US"/>
        </a:p>
      </dgm:t>
    </dgm:pt>
    <dgm:pt modelId="{8283AC16-7AEB-497C-BEE9-E2F49C525845}" type="sibTrans" cxnId="{6DC83223-BC4D-484F-8BC0-1346E03FF4B1}">
      <dgm:prSet/>
      <dgm:spPr/>
      <dgm:t>
        <a:bodyPr/>
        <a:lstStyle/>
        <a:p>
          <a:endParaRPr lang="en-US"/>
        </a:p>
      </dgm:t>
    </dgm:pt>
    <dgm:pt modelId="{7C138205-90FC-476C-AC8A-D7D11936738C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0A432384-6C57-4847-9ADC-D1E7363BD3D4}" type="parTrans" cxnId="{A469D4BA-5592-401E-ACB7-F6778AF847A0}">
      <dgm:prSet/>
      <dgm:spPr/>
      <dgm:t>
        <a:bodyPr/>
        <a:lstStyle/>
        <a:p>
          <a:endParaRPr lang="en-US"/>
        </a:p>
      </dgm:t>
    </dgm:pt>
    <dgm:pt modelId="{20935D93-3C09-43C2-A47B-C85ED86F1AE9}" type="sibTrans" cxnId="{A469D4BA-5592-401E-ACB7-F6778AF847A0}">
      <dgm:prSet/>
      <dgm:spPr/>
      <dgm:t>
        <a:bodyPr/>
        <a:lstStyle/>
        <a:p>
          <a:endParaRPr lang="en-US"/>
        </a:p>
      </dgm:t>
    </dgm:pt>
    <dgm:pt modelId="{9A41525F-3A67-44FF-A461-EA158811353D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8BAFE072-A153-42AB-8665-C178D83F2CF4}" type="parTrans" cxnId="{33956984-6674-4BE8-B85A-D9EB0BA3E8C3}">
      <dgm:prSet/>
      <dgm:spPr/>
      <dgm:t>
        <a:bodyPr/>
        <a:lstStyle/>
        <a:p>
          <a:endParaRPr lang="en-US"/>
        </a:p>
      </dgm:t>
    </dgm:pt>
    <dgm:pt modelId="{21B7D3C8-99E4-40E8-BBF4-EE292D827278}" type="sibTrans" cxnId="{33956984-6674-4BE8-B85A-D9EB0BA3E8C3}">
      <dgm:prSet/>
      <dgm:spPr/>
      <dgm:t>
        <a:bodyPr/>
        <a:lstStyle/>
        <a:p>
          <a:endParaRPr lang="en-US"/>
        </a:p>
      </dgm:t>
    </dgm:pt>
    <dgm:pt modelId="{8ABD4F59-1ADE-4EFF-989E-749E886E6C78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A3988AE1-932D-40F7-AEFF-DD4538695EC7}" type="parTrans" cxnId="{27B504EF-4740-43C0-BEEF-5B88B4BC9A62}">
      <dgm:prSet/>
      <dgm:spPr/>
      <dgm:t>
        <a:bodyPr/>
        <a:lstStyle/>
        <a:p>
          <a:endParaRPr lang="en-US"/>
        </a:p>
      </dgm:t>
    </dgm:pt>
    <dgm:pt modelId="{8618B5C5-F485-4C2F-A3DA-4350C8FFBEF1}" type="sibTrans" cxnId="{27B504EF-4740-43C0-BEEF-5B88B4BC9A62}">
      <dgm:prSet/>
      <dgm:spPr/>
      <dgm:t>
        <a:bodyPr/>
        <a:lstStyle/>
        <a:p>
          <a:endParaRPr lang="en-US"/>
        </a:p>
      </dgm:t>
    </dgm:pt>
    <dgm:pt modelId="{FEA37F44-B01F-4E8E-AF99-BFE46CACB37A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5ACFE568-F1E1-456B-9973-E3346083BC8C}" type="parTrans" cxnId="{AB90F7FE-E624-4231-927A-86A063E34CBB}">
      <dgm:prSet/>
      <dgm:spPr/>
      <dgm:t>
        <a:bodyPr/>
        <a:lstStyle/>
        <a:p>
          <a:endParaRPr lang="en-US"/>
        </a:p>
      </dgm:t>
    </dgm:pt>
    <dgm:pt modelId="{4E36BF86-6B5F-4CC1-80CC-20F09BBDF476}" type="sibTrans" cxnId="{AB90F7FE-E624-4231-927A-86A063E34CBB}">
      <dgm:prSet/>
      <dgm:spPr/>
      <dgm:t>
        <a:bodyPr/>
        <a:lstStyle/>
        <a:p>
          <a:endParaRPr lang="en-US"/>
        </a:p>
      </dgm:t>
    </dgm:pt>
    <dgm:pt modelId="{909E659A-946B-4748-89D5-B88D99C67AA9}">
      <dgm:prSet phldrT="[Text]"/>
      <dgm:spPr>
        <a:solidFill>
          <a:srgbClr val="458B8A"/>
        </a:solidFill>
      </dgm:spPr>
      <dgm:t>
        <a:bodyPr/>
        <a:lstStyle/>
        <a:p>
          <a:r>
            <a:rPr lang="en-US" dirty="0"/>
            <a:t>$$</a:t>
          </a:r>
        </a:p>
      </dgm:t>
    </dgm:pt>
    <dgm:pt modelId="{0FBEDE8E-1E3A-49E4-8A27-1BF4ABC6D57D}" type="parTrans" cxnId="{8E9BAEC9-59E7-46C3-97B2-F16C03AFFEAB}">
      <dgm:prSet/>
      <dgm:spPr/>
      <dgm:t>
        <a:bodyPr/>
        <a:lstStyle/>
        <a:p>
          <a:endParaRPr lang="en-US"/>
        </a:p>
      </dgm:t>
    </dgm:pt>
    <dgm:pt modelId="{FC5C02AA-C00A-42E9-A737-D70082431A24}" type="sibTrans" cxnId="{8E9BAEC9-59E7-46C3-97B2-F16C03AFFEAB}">
      <dgm:prSet/>
      <dgm:spPr/>
      <dgm:t>
        <a:bodyPr/>
        <a:lstStyle/>
        <a:p>
          <a:endParaRPr lang="en-US"/>
        </a:p>
      </dgm:t>
    </dgm:pt>
    <dgm:pt modelId="{8FB9C6D7-F4A0-4479-967B-2D45D05CF589}" type="pres">
      <dgm:prSet presAssocID="{BB1C82E8-87BC-421A-A138-94305FA0C4B9}" presName="Name0" presStyleCnt="0">
        <dgm:presLayoutVars>
          <dgm:resizeHandles/>
        </dgm:presLayoutVars>
      </dgm:prSet>
      <dgm:spPr/>
    </dgm:pt>
    <dgm:pt modelId="{D4713AD9-B059-465E-ACAE-0511AAD01C20}" type="pres">
      <dgm:prSet presAssocID="{A783FDD9-7DB5-4785-9293-433139F38579}" presName="text" presStyleLbl="node1" presStyleIdx="0" presStyleCnt="8" custScaleX="158750" custScaleY="51944">
        <dgm:presLayoutVars>
          <dgm:bulletEnabled val="1"/>
        </dgm:presLayoutVars>
      </dgm:prSet>
      <dgm:spPr/>
    </dgm:pt>
    <dgm:pt modelId="{7B74BB4B-6B6C-47E1-B6E4-F7A736388B0F}" type="pres">
      <dgm:prSet presAssocID="{A6792A5B-BEAB-4543-91EA-098308E78BA8}" presName="space" presStyleCnt="0"/>
      <dgm:spPr/>
    </dgm:pt>
    <dgm:pt modelId="{D45254E8-2D5A-4E64-A9C6-70D007465BDF}" type="pres">
      <dgm:prSet presAssocID="{AFFCFC04-F044-4955-A39F-8A086ACEFCB1}" presName="text" presStyleLbl="node1" presStyleIdx="1" presStyleCnt="8" custScaleX="158750" custScaleY="51944">
        <dgm:presLayoutVars>
          <dgm:bulletEnabled val="1"/>
        </dgm:presLayoutVars>
      </dgm:prSet>
      <dgm:spPr/>
    </dgm:pt>
    <dgm:pt modelId="{B95C0266-AA54-4CE0-992E-8FB15EFAB5FD}" type="pres">
      <dgm:prSet presAssocID="{62F2372E-F835-480A-9FA1-C10F893C9453}" presName="space" presStyleCnt="0"/>
      <dgm:spPr/>
    </dgm:pt>
    <dgm:pt modelId="{A1D12DB1-0487-4C1A-9E93-3FD7EA440CD8}" type="pres">
      <dgm:prSet presAssocID="{9A41525F-3A67-44FF-A461-EA158811353D}" presName="text" presStyleLbl="node1" presStyleIdx="2" presStyleCnt="8" custScaleX="158750" custScaleY="51944">
        <dgm:presLayoutVars>
          <dgm:bulletEnabled val="1"/>
        </dgm:presLayoutVars>
      </dgm:prSet>
      <dgm:spPr/>
    </dgm:pt>
    <dgm:pt modelId="{28B557BE-DE61-474B-B65F-9279BCBB5B3D}" type="pres">
      <dgm:prSet presAssocID="{21B7D3C8-99E4-40E8-BBF4-EE292D827278}" presName="space" presStyleCnt="0"/>
      <dgm:spPr/>
    </dgm:pt>
    <dgm:pt modelId="{50F9113D-82BA-45D9-8ABB-78BDC965E939}" type="pres">
      <dgm:prSet presAssocID="{8ABD4F59-1ADE-4EFF-989E-749E886E6C78}" presName="text" presStyleLbl="node1" presStyleIdx="3" presStyleCnt="8" custScaleX="158750" custScaleY="51944">
        <dgm:presLayoutVars>
          <dgm:bulletEnabled val="1"/>
        </dgm:presLayoutVars>
      </dgm:prSet>
      <dgm:spPr/>
    </dgm:pt>
    <dgm:pt modelId="{D9D6D52D-8417-406D-852B-82CD1B5D37ED}" type="pres">
      <dgm:prSet presAssocID="{8618B5C5-F485-4C2F-A3DA-4350C8FFBEF1}" presName="space" presStyleCnt="0"/>
      <dgm:spPr/>
    </dgm:pt>
    <dgm:pt modelId="{66BC1699-0194-4A6E-A702-4C71DEDE89F8}" type="pres">
      <dgm:prSet presAssocID="{FEA37F44-B01F-4E8E-AF99-BFE46CACB37A}" presName="text" presStyleLbl="node1" presStyleIdx="4" presStyleCnt="8" custScaleX="158750" custScaleY="51944">
        <dgm:presLayoutVars>
          <dgm:bulletEnabled val="1"/>
        </dgm:presLayoutVars>
      </dgm:prSet>
      <dgm:spPr/>
    </dgm:pt>
    <dgm:pt modelId="{ED00B70B-EDCC-46DC-B2EF-43B525C71973}" type="pres">
      <dgm:prSet presAssocID="{4E36BF86-6B5F-4CC1-80CC-20F09BBDF476}" presName="space" presStyleCnt="0"/>
      <dgm:spPr/>
    </dgm:pt>
    <dgm:pt modelId="{E77F90B1-CD9C-4F79-91CB-28AA1C64D9B5}" type="pres">
      <dgm:prSet presAssocID="{909E659A-946B-4748-89D5-B88D99C67AA9}" presName="text" presStyleLbl="node1" presStyleIdx="5" presStyleCnt="8" custScaleX="158750" custScaleY="51944">
        <dgm:presLayoutVars>
          <dgm:bulletEnabled val="1"/>
        </dgm:presLayoutVars>
      </dgm:prSet>
      <dgm:spPr/>
    </dgm:pt>
    <dgm:pt modelId="{C92ED188-88EB-4D5D-ACBF-1BB6A363E0E8}" type="pres">
      <dgm:prSet presAssocID="{FC5C02AA-C00A-42E9-A737-D70082431A24}" presName="space" presStyleCnt="0"/>
      <dgm:spPr/>
    </dgm:pt>
    <dgm:pt modelId="{855725F3-ED89-4A46-90FC-080A02A5B4F2}" type="pres">
      <dgm:prSet presAssocID="{7C138205-90FC-476C-AC8A-D7D11936738C}" presName="text" presStyleLbl="node1" presStyleIdx="6" presStyleCnt="8" custScaleX="158750" custScaleY="51944">
        <dgm:presLayoutVars>
          <dgm:bulletEnabled val="1"/>
        </dgm:presLayoutVars>
      </dgm:prSet>
      <dgm:spPr/>
    </dgm:pt>
    <dgm:pt modelId="{20CC0D7A-53D2-422A-9A11-E77297808A77}" type="pres">
      <dgm:prSet presAssocID="{20935D93-3C09-43C2-A47B-C85ED86F1AE9}" presName="space" presStyleCnt="0"/>
      <dgm:spPr/>
    </dgm:pt>
    <dgm:pt modelId="{5CF3692C-1004-48DA-907F-8DE45D95722C}" type="pres">
      <dgm:prSet presAssocID="{1C9930D7-1706-4A8B-931A-02F99F8F086D}" presName="text" presStyleLbl="node1" presStyleIdx="7" presStyleCnt="8" custScaleX="158750" custScaleY="51944">
        <dgm:presLayoutVars>
          <dgm:bulletEnabled val="1"/>
        </dgm:presLayoutVars>
      </dgm:prSet>
      <dgm:spPr/>
    </dgm:pt>
  </dgm:ptLst>
  <dgm:cxnLst>
    <dgm:cxn modelId="{9D71E301-5735-496A-9D06-44597BE2B315}" type="presOf" srcId="{909E659A-946B-4748-89D5-B88D99C67AA9}" destId="{E77F90B1-CD9C-4F79-91CB-28AA1C64D9B5}" srcOrd="0" destOrd="0" presId="urn:diagrams.loki3.com/VaryingWidthList+Icon"/>
    <dgm:cxn modelId="{EB311316-B283-4855-8824-1424ED4E6AF2}" srcId="{BB1C82E8-87BC-421A-A138-94305FA0C4B9}" destId="{AFFCFC04-F044-4955-A39F-8A086ACEFCB1}" srcOrd="1" destOrd="0" parTransId="{6EF91D90-7CEA-4B73-819F-527375AE47B0}" sibTransId="{62F2372E-F835-480A-9FA1-C10F893C9453}"/>
    <dgm:cxn modelId="{530C5817-E3FE-4CEA-A6C3-70FCFE8F25ED}" type="presOf" srcId="{A783FDD9-7DB5-4785-9293-433139F38579}" destId="{D4713AD9-B059-465E-ACAE-0511AAD01C20}" srcOrd="0" destOrd="0" presId="urn:diagrams.loki3.com/VaryingWidthList+Icon"/>
    <dgm:cxn modelId="{0311791A-56DE-45CB-A3E5-054BA7C485FC}" type="presOf" srcId="{BB1C82E8-87BC-421A-A138-94305FA0C4B9}" destId="{8FB9C6D7-F4A0-4479-967B-2D45D05CF589}" srcOrd="0" destOrd="0" presId="urn:diagrams.loki3.com/VaryingWidthList+Icon"/>
    <dgm:cxn modelId="{8C460A1F-0519-4028-85B8-44E0F17CC62E}" type="presOf" srcId="{8ABD4F59-1ADE-4EFF-989E-749E886E6C78}" destId="{50F9113D-82BA-45D9-8ABB-78BDC965E939}" srcOrd="0" destOrd="0" presId="urn:diagrams.loki3.com/VaryingWidthList+Icon"/>
    <dgm:cxn modelId="{6DC83223-BC4D-484F-8BC0-1346E03FF4B1}" srcId="{BB1C82E8-87BC-421A-A138-94305FA0C4B9}" destId="{1C9930D7-1706-4A8B-931A-02F99F8F086D}" srcOrd="7" destOrd="0" parTransId="{3B8FB5E3-A23D-4E42-8074-ACEDC1A6DFCC}" sibTransId="{8283AC16-7AEB-497C-BEE9-E2F49C525845}"/>
    <dgm:cxn modelId="{C3D94035-FD07-40CF-977B-5D5477200986}" type="presOf" srcId="{FEA37F44-B01F-4E8E-AF99-BFE46CACB37A}" destId="{66BC1699-0194-4A6E-A702-4C71DEDE89F8}" srcOrd="0" destOrd="0" presId="urn:diagrams.loki3.com/VaryingWidthList+Icon"/>
    <dgm:cxn modelId="{33956984-6674-4BE8-B85A-D9EB0BA3E8C3}" srcId="{BB1C82E8-87BC-421A-A138-94305FA0C4B9}" destId="{9A41525F-3A67-44FF-A461-EA158811353D}" srcOrd="2" destOrd="0" parTransId="{8BAFE072-A153-42AB-8665-C178D83F2CF4}" sibTransId="{21B7D3C8-99E4-40E8-BBF4-EE292D827278}"/>
    <dgm:cxn modelId="{4D68E891-4515-4D9A-9053-60E7CE9708AA}" type="presOf" srcId="{9A41525F-3A67-44FF-A461-EA158811353D}" destId="{A1D12DB1-0487-4C1A-9E93-3FD7EA440CD8}" srcOrd="0" destOrd="0" presId="urn:diagrams.loki3.com/VaryingWidthList+Icon"/>
    <dgm:cxn modelId="{A469D4BA-5592-401E-ACB7-F6778AF847A0}" srcId="{BB1C82E8-87BC-421A-A138-94305FA0C4B9}" destId="{7C138205-90FC-476C-AC8A-D7D11936738C}" srcOrd="6" destOrd="0" parTransId="{0A432384-6C57-4847-9ADC-D1E7363BD3D4}" sibTransId="{20935D93-3C09-43C2-A47B-C85ED86F1AE9}"/>
    <dgm:cxn modelId="{C36F45BF-209F-4C7C-B35C-DCBCA2936B24}" type="presOf" srcId="{7C138205-90FC-476C-AC8A-D7D11936738C}" destId="{855725F3-ED89-4A46-90FC-080A02A5B4F2}" srcOrd="0" destOrd="0" presId="urn:diagrams.loki3.com/VaryingWidthList+Icon"/>
    <dgm:cxn modelId="{8E9BAEC9-59E7-46C3-97B2-F16C03AFFEAB}" srcId="{BB1C82E8-87BC-421A-A138-94305FA0C4B9}" destId="{909E659A-946B-4748-89D5-B88D99C67AA9}" srcOrd="5" destOrd="0" parTransId="{0FBEDE8E-1E3A-49E4-8A27-1BF4ABC6D57D}" sibTransId="{FC5C02AA-C00A-42E9-A737-D70082431A24}"/>
    <dgm:cxn modelId="{12F594D1-0F1E-4F22-BA37-0C8B41C4694B}" srcId="{BB1C82E8-87BC-421A-A138-94305FA0C4B9}" destId="{A783FDD9-7DB5-4785-9293-433139F38579}" srcOrd="0" destOrd="0" parTransId="{F7B90024-A8DE-4DBF-9E89-C27D3ED9B06D}" sibTransId="{A6792A5B-BEAB-4543-91EA-098308E78BA8}"/>
    <dgm:cxn modelId="{CB2E18E8-D5A3-424F-8155-0D17D95BB513}" type="presOf" srcId="{AFFCFC04-F044-4955-A39F-8A086ACEFCB1}" destId="{D45254E8-2D5A-4E64-A9C6-70D007465BDF}" srcOrd="0" destOrd="0" presId="urn:diagrams.loki3.com/VaryingWidthList+Icon"/>
    <dgm:cxn modelId="{A642C8E8-50DE-4476-9112-301733FD316A}" type="presOf" srcId="{1C9930D7-1706-4A8B-931A-02F99F8F086D}" destId="{5CF3692C-1004-48DA-907F-8DE45D95722C}" srcOrd="0" destOrd="0" presId="urn:diagrams.loki3.com/VaryingWidthList+Icon"/>
    <dgm:cxn modelId="{27B504EF-4740-43C0-BEEF-5B88B4BC9A62}" srcId="{BB1C82E8-87BC-421A-A138-94305FA0C4B9}" destId="{8ABD4F59-1ADE-4EFF-989E-749E886E6C78}" srcOrd="3" destOrd="0" parTransId="{A3988AE1-932D-40F7-AEFF-DD4538695EC7}" sibTransId="{8618B5C5-F485-4C2F-A3DA-4350C8FFBEF1}"/>
    <dgm:cxn modelId="{AB90F7FE-E624-4231-927A-86A063E34CBB}" srcId="{BB1C82E8-87BC-421A-A138-94305FA0C4B9}" destId="{FEA37F44-B01F-4E8E-AF99-BFE46CACB37A}" srcOrd="4" destOrd="0" parTransId="{5ACFE568-F1E1-456B-9973-E3346083BC8C}" sibTransId="{4E36BF86-6B5F-4CC1-80CC-20F09BBDF476}"/>
    <dgm:cxn modelId="{615674BC-5E12-4282-AD95-5F3F739182B8}" type="presParOf" srcId="{8FB9C6D7-F4A0-4479-967B-2D45D05CF589}" destId="{D4713AD9-B059-465E-ACAE-0511AAD01C20}" srcOrd="0" destOrd="0" presId="urn:diagrams.loki3.com/VaryingWidthList+Icon"/>
    <dgm:cxn modelId="{DB9F1E63-C6DD-4AF3-A810-9522947B4F3A}" type="presParOf" srcId="{8FB9C6D7-F4A0-4479-967B-2D45D05CF589}" destId="{7B74BB4B-6B6C-47E1-B6E4-F7A736388B0F}" srcOrd="1" destOrd="0" presId="urn:diagrams.loki3.com/VaryingWidthList+Icon"/>
    <dgm:cxn modelId="{54761EAB-FF9B-43D5-87F0-6AD3A755C05A}" type="presParOf" srcId="{8FB9C6D7-F4A0-4479-967B-2D45D05CF589}" destId="{D45254E8-2D5A-4E64-A9C6-70D007465BDF}" srcOrd="2" destOrd="0" presId="urn:diagrams.loki3.com/VaryingWidthList+Icon"/>
    <dgm:cxn modelId="{9B5DB167-1F6C-45EA-A85C-7036BA174379}" type="presParOf" srcId="{8FB9C6D7-F4A0-4479-967B-2D45D05CF589}" destId="{B95C0266-AA54-4CE0-992E-8FB15EFAB5FD}" srcOrd="3" destOrd="0" presId="urn:diagrams.loki3.com/VaryingWidthList+Icon"/>
    <dgm:cxn modelId="{661A0F3A-5E5F-4933-8DC8-E6A0ABE0AF60}" type="presParOf" srcId="{8FB9C6D7-F4A0-4479-967B-2D45D05CF589}" destId="{A1D12DB1-0487-4C1A-9E93-3FD7EA440CD8}" srcOrd="4" destOrd="0" presId="urn:diagrams.loki3.com/VaryingWidthList+Icon"/>
    <dgm:cxn modelId="{7F01727A-41AA-48EF-AEE2-47A8BC9FC6AA}" type="presParOf" srcId="{8FB9C6D7-F4A0-4479-967B-2D45D05CF589}" destId="{28B557BE-DE61-474B-B65F-9279BCBB5B3D}" srcOrd="5" destOrd="0" presId="urn:diagrams.loki3.com/VaryingWidthList+Icon"/>
    <dgm:cxn modelId="{F6356756-034E-413C-BD6B-57C2510E1846}" type="presParOf" srcId="{8FB9C6D7-F4A0-4479-967B-2D45D05CF589}" destId="{50F9113D-82BA-45D9-8ABB-78BDC965E939}" srcOrd="6" destOrd="0" presId="urn:diagrams.loki3.com/VaryingWidthList+Icon"/>
    <dgm:cxn modelId="{6794D75E-E23F-4668-ACD6-84F773835071}" type="presParOf" srcId="{8FB9C6D7-F4A0-4479-967B-2D45D05CF589}" destId="{D9D6D52D-8417-406D-852B-82CD1B5D37ED}" srcOrd="7" destOrd="0" presId="urn:diagrams.loki3.com/VaryingWidthList+Icon"/>
    <dgm:cxn modelId="{3A39ACAC-3ED0-41CD-A380-354456817CB5}" type="presParOf" srcId="{8FB9C6D7-F4A0-4479-967B-2D45D05CF589}" destId="{66BC1699-0194-4A6E-A702-4C71DEDE89F8}" srcOrd="8" destOrd="0" presId="urn:diagrams.loki3.com/VaryingWidthList+Icon"/>
    <dgm:cxn modelId="{4D285E37-70B6-4522-AFB2-F7DE70FC272B}" type="presParOf" srcId="{8FB9C6D7-F4A0-4479-967B-2D45D05CF589}" destId="{ED00B70B-EDCC-46DC-B2EF-43B525C71973}" srcOrd="9" destOrd="0" presId="urn:diagrams.loki3.com/VaryingWidthList+Icon"/>
    <dgm:cxn modelId="{5C67251A-93DD-4ED6-9A9F-08EA74775FC9}" type="presParOf" srcId="{8FB9C6D7-F4A0-4479-967B-2D45D05CF589}" destId="{E77F90B1-CD9C-4F79-91CB-28AA1C64D9B5}" srcOrd="10" destOrd="0" presId="urn:diagrams.loki3.com/VaryingWidthList+Icon"/>
    <dgm:cxn modelId="{31752E1D-8AAF-4472-99C4-434FCCF6299D}" type="presParOf" srcId="{8FB9C6D7-F4A0-4479-967B-2D45D05CF589}" destId="{C92ED188-88EB-4D5D-ACBF-1BB6A363E0E8}" srcOrd="11" destOrd="0" presId="urn:diagrams.loki3.com/VaryingWidthList+Icon"/>
    <dgm:cxn modelId="{5D6E7818-F5DE-4D42-A9E5-6F03775F7D38}" type="presParOf" srcId="{8FB9C6D7-F4A0-4479-967B-2D45D05CF589}" destId="{855725F3-ED89-4A46-90FC-080A02A5B4F2}" srcOrd="12" destOrd="0" presId="urn:diagrams.loki3.com/VaryingWidthList+Icon"/>
    <dgm:cxn modelId="{36FDC866-AAD3-4E83-B606-310FC6A6C59F}" type="presParOf" srcId="{8FB9C6D7-F4A0-4479-967B-2D45D05CF589}" destId="{20CC0D7A-53D2-422A-9A11-E77297808A77}" srcOrd="13" destOrd="0" presId="urn:diagrams.loki3.com/VaryingWidthList+Icon"/>
    <dgm:cxn modelId="{84DE5D6F-07B1-47CD-88A2-E30D6DA0B16D}" type="presParOf" srcId="{8FB9C6D7-F4A0-4479-967B-2D45D05CF589}" destId="{5CF3692C-1004-48DA-907F-8DE45D95722C}" srcOrd="14" destOrd="0" presId="urn:diagrams.loki3.com/VaryingWidthList+Icon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6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11.25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1,000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1.1955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rgbClr val="FF0000"/>
              </a:solidFill>
              <a:latin typeface="Calibri" panose="020F0502020204030204" pitchFamily="34" charset="0"/>
            </a:rPr>
            <a:t>PV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0DE9F424-BDB5-4478-A20B-63A7226C0FBD}" type="presOf" srcId="{76ED17D8-BFDB-45DD-88A3-4D7B5FA3F9AB}" destId="{6CB3CB65-5AF8-48CA-BC43-E018B99B7231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677AFA58-CBF9-4F6D-834A-DAED02D590E4}" type="presOf" srcId="{4A3DB13B-4EB6-46DC-A19A-596A48E06D58}" destId="{77DDBEF9-6449-40B5-855B-1E6DADB97773}" srcOrd="0" destOrd="0" presId="urn:microsoft.com/office/officeart/2005/8/layout/architecture+Icon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82F547C5-0571-498F-B63A-18A1400B2250}" type="presOf" srcId="{BFC5966D-3EDA-48A1-8683-53C35ACFA05D}" destId="{5611B0B4-729D-4974-B565-1CD295D9B294}" srcOrd="0" destOrd="0" presId="urn:microsoft.com/office/officeart/2005/8/layout/architecture+Icon"/>
    <dgm:cxn modelId="{267CD8D0-2D66-4148-8E56-1E364224986E}" type="presOf" srcId="{EC4BE0DA-4A6A-41E1-BEC8-6C0F5C8051F3}" destId="{ACE7D0DB-4E8D-41E9-B875-F6C31EE7BFB9}" srcOrd="0" destOrd="0" presId="urn:microsoft.com/office/officeart/2005/8/layout/architecture+Icon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712BA6E5-10ED-4FF7-8AC9-3FD32E9EBB34}" type="presOf" srcId="{31B9315E-50E3-4248-BFB3-D19886683C75}" destId="{4449EDB8-700A-463F-AFEB-50B40E9BF85F}" srcOrd="0" destOrd="0" presId="urn:microsoft.com/office/officeart/2005/8/layout/architecture+Icon"/>
    <dgm:cxn modelId="{856899E8-1034-4C7E-B421-BC4A3693ECCC}" type="presOf" srcId="{352E6FED-C1C7-49D4-855D-93B060C7FC6B}" destId="{594F3660-6BC7-4FCD-B3EB-0455FB508567}" srcOrd="0" destOrd="0" presId="urn:microsoft.com/office/officeart/2005/8/layout/architecture+Icon"/>
    <dgm:cxn modelId="{82B73AB6-7FCE-4647-A53C-131727CB8635}" type="presParOf" srcId="{4449EDB8-700A-463F-AFEB-50B40E9BF85F}" destId="{72D2844A-0846-4AC1-A1C5-E287DC82169B}" srcOrd="0" destOrd="0" presId="urn:microsoft.com/office/officeart/2005/8/layout/architecture+Icon"/>
    <dgm:cxn modelId="{93CB4B96-4956-42F0-805D-E3B3666B5FD4}" type="presParOf" srcId="{72D2844A-0846-4AC1-A1C5-E287DC82169B}" destId="{ACE7D0DB-4E8D-41E9-B875-F6C31EE7BFB9}" srcOrd="0" destOrd="0" presId="urn:microsoft.com/office/officeart/2005/8/layout/architecture+Icon"/>
    <dgm:cxn modelId="{A7E1E3B8-775D-4195-9984-F85C003C2BEA}" type="presParOf" srcId="{72D2844A-0846-4AC1-A1C5-E287DC82169B}" destId="{1513A8E3-01E9-4A07-87F1-3464EE790785}" srcOrd="1" destOrd="0" presId="urn:microsoft.com/office/officeart/2005/8/layout/architecture+Icon"/>
    <dgm:cxn modelId="{417D10FE-A8F2-474F-8EBB-C827C907364D}" type="presParOf" srcId="{4449EDB8-700A-463F-AFEB-50B40E9BF85F}" destId="{B7FE9624-1072-482C-8627-1942500ABEBF}" srcOrd="1" destOrd="0" presId="urn:microsoft.com/office/officeart/2005/8/layout/architecture+Icon"/>
    <dgm:cxn modelId="{4C640B8F-31EF-43E5-BB55-AB8C82BF43A4}" type="presParOf" srcId="{4449EDB8-700A-463F-AFEB-50B40E9BF85F}" destId="{2311AABA-753E-4155-9119-E80627604A92}" srcOrd="2" destOrd="0" presId="urn:microsoft.com/office/officeart/2005/8/layout/architecture+Icon"/>
    <dgm:cxn modelId="{57DA5F45-92D0-40D4-9545-31CCBEA2D8C5}" type="presParOf" srcId="{2311AABA-753E-4155-9119-E80627604A92}" destId="{77DDBEF9-6449-40B5-855B-1E6DADB97773}" srcOrd="0" destOrd="0" presId="urn:microsoft.com/office/officeart/2005/8/layout/architecture+Icon"/>
    <dgm:cxn modelId="{B4E21F22-318C-4E4B-810A-1DF7CFCA84C6}" type="presParOf" srcId="{2311AABA-753E-4155-9119-E80627604A92}" destId="{2FAC3192-D8EB-4E11-840E-0B488A3691B6}" srcOrd="1" destOrd="0" presId="urn:microsoft.com/office/officeart/2005/8/layout/architecture+Icon"/>
    <dgm:cxn modelId="{1D7DEB32-E3B4-4DC5-B0EF-590B1B83044E}" type="presParOf" srcId="{4449EDB8-700A-463F-AFEB-50B40E9BF85F}" destId="{9F9B5983-AB3C-4879-BCF8-17FCE729A6EB}" srcOrd="3" destOrd="0" presId="urn:microsoft.com/office/officeart/2005/8/layout/architecture+Icon"/>
    <dgm:cxn modelId="{E9E6D35D-A997-4C1E-A736-8AE5E1ADAA1B}" type="presParOf" srcId="{4449EDB8-700A-463F-AFEB-50B40E9BF85F}" destId="{7C93F165-C120-4069-A9A8-ABD4A6776319}" srcOrd="4" destOrd="0" presId="urn:microsoft.com/office/officeart/2005/8/layout/architecture+Icon"/>
    <dgm:cxn modelId="{6E7DFF55-752B-482B-9B0D-EE7E1F541EC9}" type="presParOf" srcId="{7C93F165-C120-4069-A9A8-ABD4A6776319}" destId="{5611B0B4-729D-4974-B565-1CD295D9B294}" srcOrd="0" destOrd="0" presId="urn:microsoft.com/office/officeart/2005/8/layout/architecture+Icon"/>
    <dgm:cxn modelId="{6165F346-F486-4AB4-A0CF-929AEE9566D1}" type="presParOf" srcId="{7C93F165-C120-4069-A9A8-ABD4A6776319}" destId="{51070444-8A0C-4B60-B32E-3DDE174C9196}" srcOrd="1" destOrd="0" presId="urn:microsoft.com/office/officeart/2005/8/layout/architecture+Icon"/>
    <dgm:cxn modelId="{7EF16B49-9A4D-4C60-BD71-8D49FF4EE7A9}" type="presParOf" srcId="{4449EDB8-700A-463F-AFEB-50B40E9BF85F}" destId="{CB48A514-99A1-43AD-8C2D-A7B31E445BF7}" srcOrd="5" destOrd="0" presId="urn:microsoft.com/office/officeart/2005/8/layout/architecture+Icon"/>
    <dgm:cxn modelId="{1C1E8B36-9054-4F2D-B4BB-62DC0D18E774}" type="presParOf" srcId="{4449EDB8-700A-463F-AFEB-50B40E9BF85F}" destId="{A4C4A8B0-C3AF-4CB6-B13C-22197C6F220C}" srcOrd="6" destOrd="0" presId="urn:microsoft.com/office/officeart/2005/8/layout/architecture+Icon"/>
    <dgm:cxn modelId="{14DE83BE-375D-47AC-90E1-EF8108DD2D00}" type="presParOf" srcId="{A4C4A8B0-C3AF-4CB6-B13C-22197C6F220C}" destId="{6CB3CB65-5AF8-48CA-BC43-E018B99B7231}" srcOrd="0" destOrd="0" presId="urn:microsoft.com/office/officeart/2005/8/layout/architecture+Icon"/>
    <dgm:cxn modelId="{58FD31D2-218B-4CF7-AAA5-87DF6E45EF29}" type="presParOf" srcId="{A4C4A8B0-C3AF-4CB6-B13C-22197C6F220C}" destId="{A2550236-6945-4931-84DA-344BAC32EB20}" srcOrd="1" destOrd="0" presId="urn:microsoft.com/office/officeart/2005/8/layout/architecture+Icon"/>
    <dgm:cxn modelId="{866E2E60-2433-4C4D-AF18-0A27A68EA784}" type="presParOf" srcId="{4449EDB8-700A-463F-AFEB-50B40E9BF85F}" destId="{9DD16BBA-85C8-48DE-AD5A-7BDC415E6167}" srcOrd="7" destOrd="0" presId="urn:microsoft.com/office/officeart/2005/8/layout/architecture+Icon"/>
    <dgm:cxn modelId="{69917292-913D-4577-8E13-55C1569A7461}" type="presParOf" srcId="{4449EDB8-700A-463F-AFEB-50B40E9BF85F}" destId="{58D79E1D-C512-44A4-A815-703EA20AFB1E}" srcOrd="8" destOrd="0" presId="urn:microsoft.com/office/officeart/2005/8/layout/architecture+Icon"/>
    <dgm:cxn modelId="{3919DC05-7297-43C5-BD66-64213C0086EB}" type="presParOf" srcId="{58D79E1D-C512-44A4-A815-703EA20AFB1E}" destId="{594F3660-6BC7-4FCD-B3EB-0455FB508567}" srcOrd="0" destOrd="0" presId="urn:microsoft.com/office/officeart/2005/8/layout/architecture+Icon"/>
    <dgm:cxn modelId="{3C00776B-E399-48B4-974F-71AF9B3C5BA2}" type="presParOf" srcId="{58D79E1D-C512-44A4-A815-703EA20AFB1E}" destId="{08998AC4-EA70-4FCE-9B42-336E9C17C595}" srcOrd="1" destOrd="0" presId="urn:microsoft.com/office/officeart/2005/8/layout/architecture+Icon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pPr algn="ctr"/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</dgm:spPr>
      <dgm:t>
        <a:bodyPr/>
        <a:lstStyle/>
        <a:p>
          <a:r>
            <a:rPr lang="en-US" sz="28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28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93979F04-0EE4-4022-A1F6-11CBC37C44C5}" type="presOf" srcId="{BFC5966D-3EDA-48A1-8683-53C35ACFA05D}" destId="{5611B0B4-729D-4974-B565-1CD295D9B294}" srcOrd="0" destOrd="0" presId="urn:microsoft.com/office/officeart/2005/8/layout/architecture+Icon"/>
    <dgm:cxn modelId="{703D2A2A-8AC7-49F0-9CF4-9B7F3E5A2580}" type="presOf" srcId="{EC4BE0DA-4A6A-41E1-BEC8-6C0F5C8051F3}" destId="{ACE7D0DB-4E8D-41E9-B875-F6C31EE7BFB9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05712B5A-1241-4616-B0C3-F59F59BB66DE}" type="presOf" srcId="{352E6FED-C1C7-49D4-855D-93B060C7FC6B}" destId="{594F3660-6BC7-4FCD-B3EB-0455FB508567}" srcOrd="0" destOrd="0" presId="urn:microsoft.com/office/officeart/2005/8/layout/architecture+Icon"/>
    <dgm:cxn modelId="{BF1F917D-A6F4-419E-A157-6E7B6C7D7717}" type="presOf" srcId="{4A3DB13B-4EB6-46DC-A19A-596A48E06D58}" destId="{77DDBEF9-6449-40B5-855B-1E6DADB97773}" srcOrd="0" destOrd="0" presId="urn:microsoft.com/office/officeart/2005/8/layout/architecture+Icon"/>
    <dgm:cxn modelId="{FDB9F77F-0A23-429F-94CF-C41C232EB5F8}" type="presOf" srcId="{31B9315E-50E3-4248-BFB3-D19886683C75}" destId="{4449EDB8-700A-463F-AFEB-50B40E9BF85F}" srcOrd="0" destOrd="0" presId="urn:microsoft.com/office/officeart/2005/8/layout/architecture+Icon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4ADB7AD2-952B-4202-BD0D-F0CB76700222}" type="presOf" srcId="{76ED17D8-BFDB-45DD-88A3-4D7B5FA3F9AB}" destId="{6CB3CB65-5AF8-48CA-BC43-E018B99B7231}" srcOrd="0" destOrd="0" presId="urn:microsoft.com/office/officeart/2005/8/layout/architecture+Icon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6E1DB467-6651-447D-AA9B-36D796C928BE}" type="presParOf" srcId="{4449EDB8-700A-463F-AFEB-50B40E9BF85F}" destId="{72D2844A-0846-4AC1-A1C5-E287DC82169B}" srcOrd="0" destOrd="0" presId="urn:microsoft.com/office/officeart/2005/8/layout/architecture+Icon"/>
    <dgm:cxn modelId="{F92F7CA1-C216-4C2F-A48A-3A061C4C2903}" type="presParOf" srcId="{72D2844A-0846-4AC1-A1C5-E287DC82169B}" destId="{ACE7D0DB-4E8D-41E9-B875-F6C31EE7BFB9}" srcOrd="0" destOrd="0" presId="urn:microsoft.com/office/officeart/2005/8/layout/architecture+Icon"/>
    <dgm:cxn modelId="{ADD52795-E4D3-4F5A-864B-2B053BC8A98A}" type="presParOf" srcId="{72D2844A-0846-4AC1-A1C5-E287DC82169B}" destId="{1513A8E3-01E9-4A07-87F1-3464EE790785}" srcOrd="1" destOrd="0" presId="urn:microsoft.com/office/officeart/2005/8/layout/architecture+Icon"/>
    <dgm:cxn modelId="{2AC2494D-41D9-4970-9BA4-369EAD07B4A5}" type="presParOf" srcId="{4449EDB8-700A-463F-AFEB-50B40E9BF85F}" destId="{B7FE9624-1072-482C-8627-1942500ABEBF}" srcOrd="1" destOrd="0" presId="urn:microsoft.com/office/officeart/2005/8/layout/architecture+Icon"/>
    <dgm:cxn modelId="{C4294C84-7EA7-451E-95A4-5D5A33750E31}" type="presParOf" srcId="{4449EDB8-700A-463F-AFEB-50B40E9BF85F}" destId="{2311AABA-753E-4155-9119-E80627604A92}" srcOrd="2" destOrd="0" presId="urn:microsoft.com/office/officeart/2005/8/layout/architecture+Icon"/>
    <dgm:cxn modelId="{B93DC5CF-01E1-43F5-820E-CFCBBF641AD6}" type="presParOf" srcId="{2311AABA-753E-4155-9119-E80627604A92}" destId="{77DDBEF9-6449-40B5-855B-1E6DADB97773}" srcOrd="0" destOrd="0" presId="urn:microsoft.com/office/officeart/2005/8/layout/architecture+Icon"/>
    <dgm:cxn modelId="{57496E8A-CC5B-47A7-BABB-E54F0B3FDD13}" type="presParOf" srcId="{2311AABA-753E-4155-9119-E80627604A92}" destId="{2FAC3192-D8EB-4E11-840E-0B488A3691B6}" srcOrd="1" destOrd="0" presId="urn:microsoft.com/office/officeart/2005/8/layout/architecture+Icon"/>
    <dgm:cxn modelId="{217BD129-A73B-48CE-A419-9FB46292ABCF}" type="presParOf" srcId="{4449EDB8-700A-463F-AFEB-50B40E9BF85F}" destId="{9F9B5983-AB3C-4879-BCF8-17FCE729A6EB}" srcOrd="3" destOrd="0" presId="urn:microsoft.com/office/officeart/2005/8/layout/architecture+Icon"/>
    <dgm:cxn modelId="{7A5779D4-500C-4B21-9EE9-3E5A132C6C4D}" type="presParOf" srcId="{4449EDB8-700A-463F-AFEB-50B40E9BF85F}" destId="{7C93F165-C120-4069-A9A8-ABD4A6776319}" srcOrd="4" destOrd="0" presId="urn:microsoft.com/office/officeart/2005/8/layout/architecture+Icon"/>
    <dgm:cxn modelId="{79E3D0B7-8A0D-4C58-9693-FEE0FB1D97B8}" type="presParOf" srcId="{7C93F165-C120-4069-A9A8-ABD4A6776319}" destId="{5611B0B4-729D-4974-B565-1CD295D9B294}" srcOrd="0" destOrd="0" presId="urn:microsoft.com/office/officeart/2005/8/layout/architecture+Icon"/>
    <dgm:cxn modelId="{69E71747-EA4D-44D3-9B50-24F7844EC63C}" type="presParOf" srcId="{7C93F165-C120-4069-A9A8-ABD4A6776319}" destId="{51070444-8A0C-4B60-B32E-3DDE174C9196}" srcOrd="1" destOrd="0" presId="urn:microsoft.com/office/officeart/2005/8/layout/architecture+Icon"/>
    <dgm:cxn modelId="{0AB6F3D7-BA3D-48F9-A50E-575A8D50704F}" type="presParOf" srcId="{4449EDB8-700A-463F-AFEB-50B40E9BF85F}" destId="{CB48A514-99A1-43AD-8C2D-A7B31E445BF7}" srcOrd="5" destOrd="0" presId="urn:microsoft.com/office/officeart/2005/8/layout/architecture+Icon"/>
    <dgm:cxn modelId="{1C478A64-9958-4B9E-98CB-D68E69A5B119}" type="presParOf" srcId="{4449EDB8-700A-463F-AFEB-50B40E9BF85F}" destId="{A4C4A8B0-C3AF-4CB6-B13C-22197C6F220C}" srcOrd="6" destOrd="0" presId="urn:microsoft.com/office/officeart/2005/8/layout/architecture+Icon"/>
    <dgm:cxn modelId="{7139B47A-E55C-48C5-9365-95AC9ED0F68F}" type="presParOf" srcId="{A4C4A8B0-C3AF-4CB6-B13C-22197C6F220C}" destId="{6CB3CB65-5AF8-48CA-BC43-E018B99B7231}" srcOrd="0" destOrd="0" presId="urn:microsoft.com/office/officeart/2005/8/layout/architecture+Icon"/>
    <dgm:cxn modelId="{31E9BDDA-D99C-434A-848C-4AC81A89EF7F}" type="presParOf" srcId="{A4C4A8B0-C3AF-4CB6-B13C-22197C6F220C}" destId="{A2550236-6945-4931-84DA-344BAC32EB20}" srcOrd="1" destOrd="0" presId="urn:microsoft.com/office/officeart/2005/8/layout/architecture+Icon"/>
    <dgm:cxn modelId="{C022D8C4-D42F-4D09-85E1-2948F5BE114D}" type="presParOf" srcId="{4449EDB8-700A-463F-AFEB-50B40E9BF85F}" destId="{9DD16BBA-85C8-48DE-AD5A-7BDC415E6167}" srcOrd="7" destOrd="0" presId="urn:microsoft.com/office/officeart/2005/8/layout/architecture+Icon"/>
    <dgm:cxn modelId="{8C72CCDC-3B23-470A-ACCC-87CD83272B81}" type="presParOf" srcId="{4449EDB8-700A-463F-AFEB-50B40E9BF85F}" destId="{58D79E1D-C512-44A4-A815-703EA20AFB1E}" srcOrd="8" destOrd="0" presId="urn:microsoft.com/office/officeart/2005/8/layout/architecture+Icon"/>
    <dgm:cxn modelId="{160C9645-7D4D-4DAF-843F-D2384B93ED80}" type="presParOf" srcId="{58D79E1D-C512-44A4-A815-703EA20AFB1E}" destId="{594F3660-6BC7-4FCD-B3EB-0455FB508567}" srcOrd="0" destOrd="0" presId="urn:microsoft.com/office/officeart/2005/8/layout/architecture+Icon"/>
    <dgm:cxn modelId="{13F77BFE-A310-431A-A4D3-E3CFF6725F24}" type="presParOf" srcId="{58D79E1D-C512-44A4-A815-703EA20AFB1E}" destId="{08998AC4-EA70-4FCE-9B42-336E9C17C595}" srcOrd="1" destOrd="0" presId="urn:microsoft.com/office/officeart/2005/8/layout/architecture+Icon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31B9315E-50E3-4248-BFB3-D19886683C75}" type="doc">
      <dgm:prSet loTypeId="urn:microsoft.com/office/officeart/2005/8/layout/architecture+Icon" loCatId="relationship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C4BE0DA-4A6A-41E1-BEC8-6C0F5C8051F3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pPr algn="ctr"/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3</a:t>
          </a:r>
        </a:p>
      </dgm:t>
    </dgm:pt>
    <dgm:pt modelId="{6463E18F-0200-4DE5-863E-F9B20AACC932}" type="parTrans" cxnId="{C3ED2ADD-9596-440C-8E9A-6A9FC0715B0E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DDFB24EC-A8E9-4285-B3F8-7747F21250FF}" type="sibTrans" cxnId="{C3ED2ADD-9596-440C-8E9A-6A9FC0715B0E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76ED17D8-BFDB-45DD-88A3-4D7B5FA3F9A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100</a:t>
          </a:r>
        </a:p>
      </dgm:t>
    </dgm:pt>
    <dgm:pt modelId="{C2FBA18A-3717-4895-9D36-17B0EB2F6ECB}" type="parTrans" cxnId="{3AEAC2AD-7076-438F-91AF-45C1A471D784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9892305C-F301-4982-8699-8915516383B0}" type="sibTrans" cxnId="{3AEAC2AD-7076-438F-91AF-45C1A471D784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352E6FED-C1C7-49D4-855D-93B060C7FC6B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chemeClr val="tx1"/>
              </a:solidFill>
              <a:latin typeface="Calibri" panose="020F0502020204030204" pitchFamily="34" charset="0"/>
            </a:rPr>
            <a:t>1,000</a:t>
          </a:r>
        </a:p>
      </dgm:t>
    </dgm:pt>
    <dgm:pt modelId="{DE1EEACC-AF4C-4FF7-B2B6-611C30BB9EA1}" type="parTrans" cxnId="{BA399FAB-A31F-4A0C-A728-4805FB7AEE6C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6A0DFA6D-8829-46A1-B5FD-F098EFB10D09}" type="sibTrans" cxnId="{BA399FAB-A31F-4A0C-A728-4805FB7AEE6C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A3DB13B-4EB6-46DC-A19A-596A48E06D58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2000" dirty="0">
              <a:solidFill>
                <a:srgbClr val="FF0000"/>
              </a:solidFill>
              <a:latin typeface="Calibri" panose="020F0502020204030204" pitchFamily="34" charset="0"/>
            </a:rPr>
            <a:t>i</a:t>
          </a:r>
        </a:p>
      </dgm:t>
    </dgm:pt>
    <dgm:pt modelId="{053110FF-48B5-401F-AD38-DA505CB3F901}" type="parTrans" cxnId="{81930997-3F45-4AF1-8DE0-DD762E68D58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89AE99C6-FA2D-479F-B21B-7E217D8192B6}" type="sibTrans" cxnId="{81930997-3F45-4AF1-8DE0-DD762E68D58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BFC5966D-3EDA-48A1-8683-53C35ACFA05D}">
      <dgm:prSet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1600" dirty="0">
              <a:solidFill>
                <a:schemeClr val="tx1"/>
              </a:solidFill>
              <a:latin typeface="Calibri" panose="020F0502020204030204" pitchFamily="34" charset="0"/>
            </a:rPr>
            <a:t>-1,200</a:t>
          </a:r>
        </a:p>
      </dgm:t>
    </dgm:pt>
    <dgm:pt modelId="{99D97CA8-3C0B-4A6E-BC80-75D5F8F5B3A1}" type="parTrans" cxnId="{5F84FC4F-E9A9-4CAD-8E50-91E9FCDBC53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A6D2DFF4-24E7-4232-888C-8085834EABBA}" type="sibTrans" cxnId="{5F84FC4F-E9A9-4CAD-8E50-91E9FCDBC539}">
      <dgm:prSet/>
      <dgm:spPr/>
      <dgm:t>
        <a:bodyPr/>
        <a:lstStyle/>
        <a:p>
          <a:endParaRPr lang="en-US" sz="2000">
            <a:solidFill>
              <a:schemeClr val="tx1"/>
            </a:solidFill>
            <a:latin typeface="Calibri" panose="020F0502020204030204" pitchFamily="34" charset="0"/>
          </a:endParaRPr>
        </a:p>
      </dgm:t>
    </dgm:pt>
    <dgm:pt modelId="{4449EDB8-700A-463F-AFEB-50B40E9BF85F}" type="pres">
      <dgm:prSet presAssocID="{31B9315E-50E3-4248-BFB3-D19886683C75}" presName="Name0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72D2844A-0846-4AC1-A1C5-E287DC82169B}" type="pres">
      <dgm:prSet presAssocID="{EC4BE0DA-4A6A-41E1-BEC8-6C0F5C8051F3}" presName="vertOne" presStyleCnt="0"/>
      <dgm:spPr/>
    </dgm:pt>
    <dgm:pt modelId="{ACE7D0DB-4E8D-41E9-B875-F6C31EE7BFB9}" type="pres">
      <dgm:prSet presAssocID="{EC4BE0DA-4A6A-41E1-BEC8-6C0F5C8051F3}" presName="txOne" presStyleLbl="node0" presStyleIdx="0" presStyleCnt="5" custLinFactNeighborX="-7148" custLinFactNeighborY="7317">
        <dgm:presLayoutVars>
          <dgm:chPref val="3"/>
        </dgm:presLayoutVars>
      </dgm:prSet>
      <dgm:spPr/>
    </dgm:pt>
    <dgm:pt modelId="{1513A8E3-01E9-4A07-87F1-3464EE790785}" type="pres">
      <dgm:prSet presAssocID="{EC4BE0DA-4A6A-41E1-BEC8-6C0F5C8051F3}" presName="horzOne" presStyleCnt="0"/>
      <dgm:spPr/>
    </dgm:pt>
    <dgm:pt modelId="{B7FE9624-1072-482C-8627-1942500ABEBF}" type="pres">
      <dgm:prSet presAssocID="{DDFB24EC-A8E9-4285-B3F8-7747F21250FF}" presName="sibSpaceOne" presStyleCnt="0"/>
      <dgm:spPr/>
    </dgm:pt>
    <dgm:pt modelId="{2311AABA-753E-4155-9119-E80627604A92}" type="pres">
      <dgm:prSet presAssocID="{4A3DB13B-4EB6-46DC-A19A-596A48E06D58}" presName="vertOne" presStyleCnt="0"/>
      <dgm:spPr/>
    </dgm:pt>
    <dgm:pt modelId="{77DDBEF9-6449-40B5-855B-1E6DADB97773}" type="pres">
      <dgm:prSet presAssocID="{4A3DB13B-4EB6-46DC-A19A-596A48E06D58}" presName="txOne" presStyleLbl="node0" presStyleIdx="1" presStyleCnt="5">
        <dgm:presLayoutVars>
          <dgm:chPref val="3"/>
        </dgm:presLayoutVars>
      </dgm:prSet>
      <dgm:spPr/>
    </dgm:pt>
    <dgm:pt modelId="{2FAC3192-D8EB-4E11-840E-0B488A3691B6}" type="pres">
      <dgm:prSet presAssocID="{4A3DB13B-4EB6-46DC-A19A-596A48E06D58}" presName="horzOne" presStyleCnt="0"/>
      <dgm:spPr/>
    </dgm:pt>
    <dgm:pt modelId="{9F9B5983-AB3C-4879-BCF8-17FCE729A6EB}" type="pres">
      <dgm:prSet presAssocID="{89AE99C6-FA2D-479F-B21B-7E217D8192B6}" presName="sibSpaceOne" presStyleCnt="0"/>
      <dgm:spPr/>
    </dgm:pt>
    <dgm:pt modelId="{7C93F165-C120-4069-A9A8-ABD4A6776319}" type="pres">
      <dgm:prSet presAssocID="{BFC5966D-3EDA-48A1-8683-53C35ACFA05D}" presName="vertOne" presStyleCnt="0"/>
      <dgm:spPr/>
    </dgm:pt>
    <dgm:pt modelId="{5611B0B4-729D-4974-B565-1CD295D9B294}" type="pres">
      <dgm:prSet presAssocID="{BFC5966D-3EDA-48A1-8683-53C35ACFA05D}" presName="txOne" presStyleLbl="node0" presStyleIdx="2" presStyleCnt="5">
        <dgm:presLayoutVars>
          <dgm:chPref val="3"/>
        </dgm:presLayoutVars>
      </dgm:prSet>
      <dgm:spPr/>
    </dgm:pt>
    <dgm:pt modelId="{51070444-8A0C-4B60-B32E-3DDE174C9196}" type="pres">
      <dgm:prSet presAssocID="{BFC5966D-3EDA-48A1-8683-53C35ACFA05D}" presName="horzOne" presStyleCnt="0"/>
      <dgm:spPr/>
    </dgm:pt>
    <dgm:pt modelId="{CB48A514-99A1-43AD-8C2D-A7B31E445BF7}" type="pres">
      <dgm:prSet presAssocID="{A6D2DFF4-24E7-4232-888C-8085834EABBA}" presName="sibSpaceOne" presStyleCnt="0"/>
      <dgm:spPr/>
    </dgm:pt>
    <dgm:pt modelId="{A4C4A8B0-C3AF-4CB6-B13C-22197C6F220C}" type="pres">
      <dgm:prSet presAssocID="{76ED17D8-BFDB-45DD-88A3-4D7B5FA3F9AB}" presName="vertOne" presStyleCnt="0"/>
      <dgm:spPr/>
    </dgm:pt>
    <dgm:pt modelId="{6CB3CB65-5AF8-48CA-BC43-E018B99B7231}" type="pres">
      <dgm:prSet presAssocID="{76ED17D8-BFDB-45DD-88A3-4D7B5FA3F9AB}" presName="txOne" presStyleLbl="node0" presStyleIdx="3" presStyleCnt="5">
        <dgm:presLayoutVars>
          <dgm:chPref val="3"/>
        </dgm:presLayoutVars>
      </dgm:prSet>
      <dgm:spPr/>
    </dgm:pt>
    <dgm:pt modelId="{A2550236-6945-4931-84DA-344BAC32EB20}" type="pres">
      <dgm:prSet presAssocID="{76ED17D8-BFDB-45DD-88A3-4D7B5FA3F9AB}" presName="horzOne" presStyleCnt="0"/>
      <dgm:spPr/>
    </dgm:pt>
    <dgm:pt modelId="{9DD16BBA-85C8-48DE-AD5A-7BDC415E6167}" type="pres">
      <dgm:prSet presAssocID="{9892305C-F301-4982-8699-8915516383B0}" presName="sibSpaceOne" presStyleCnt="0"/>
      <dgm:spPr/>
    </dgm:pt>
    <dgm:pt modelId="{58D79E1D-C512-44A4-A815-703EA20AFB1E}" type="pres">
      <dgm:prSet presAssocID="{352E6FED-C1C7-49D4-855D-93B060C7FC6B}" presName="vertOne" presStyleCnt="0"/>
      <dgm:spPr/>
    </dgm:pt>
    <dgm:pt modelId="{594F3660-6BC7-4FCD-B3EB-0455FB508567}" type="pres">
      <dgm:prSet presAssocID="{352E6FED-C1C7-49D4-855D-93B060C7FC6B}" presName="txOne" presStyleLbl="node0" presStyleIdx="4" presStyleCnt="5">
        <dgm:presLayoutVars>
          <dgm:chPref val="3"/>
        </dgm:presLayoutVars>
      </dgm:prSet>
      <dgm:spPr/>
    </dgm:pt>
    <dgm:pt modelId="{08998AC4-EA70-4FCE-9B42-336E9C17C595}" type="pres">
      <dgm:prSet presAssocID="{352E6FED-C1C7-49D4-855D-93B060C7FC6B}" presName="horzOne" presStyleCnt="0"/>
      <dgm:spPr/>
    </dgm:pt>
  </dgm:ptLst>
  <dgm:cxnLst>
    <dgm:cxn modelId="{8CB3DC0D-4F62-4233-AD71-5FF2BFB6C08A}" type="presOf" srcId="{EC4BE0DA-4A6A-41E1-BEC8-6C0F5C8051F3}" destId="{ACE7D0DB-4E8D-41E9-B875-F6C31EE7BFB9}" srcOrd="0" destOrd="0" presId="urn:microsoft.com/office/officeart/2005/8/layout/architecture+Icon"/>
    <dgm:cxn modelId="{5ECBC241-9C33-4C16-B4BA-17F0BAC4C584}" type="presOf" srcId="{4A3DB13B-4EB6-46DC-A19A-596A48E06D58}" destId="{77DDBEF9-6449-40B5-855B-1E6DADB97773}" srcOrd="0" destOrd="0" presId="urn:microsoft.com/office/officeart/2005/8/layout/architecture+Icon"/>
    <dgm:cxn modelId="{E0369364-1505-4E5F-A20A-A5DC6C53A737}" type="presOf" srcId="{31B9315E-50E3-4248-BFB3-D19886683C75}" destId="{4449EDB8-700A-463F-AFEB-50B40E9BF85F}" srcOrd="0" destOrd="0" presId="urn:microsoft.com/office/officeart/2005/8/layout/architecture+Icon"/>
    <dgm:cxn modelId="{7FC1A36C-3EAE-4A29-A8BA-00FC7F5D1DAA}" type="presOf" srcId="{BFC5966D-3EDA-48A1-8683-53C35ACFA05D}" destId="{5611B0B4-729D-4974-B565-1CD295D9B294}" srcOrd="0" destOrd="0" presId="urn:microsoft.com/office/officeart/2005/8/layout/architecture+Icon"/>
    <dgm:cxn modelId="{3124296D-C419-4C53-BBE1-BB8F541BC2A7}" type="presOf" srcId="{352E6FED-C1C7-49D4-855D-93B060C7FC6B}" destId="{594F3660-6BC7-4FCD-B3EB-0455FB508567}" srcOrd="0" destOrd="0" presId="urn:microsoft.com/office/officeart/2005/8/layout/architecture+Icon"/>
    <dgm:cxn modelId="{5F84FC4F-E9A9-4CAD-8E50-91E9FCDBC539}" srcId="{31B9315E-50E3-4248-BFB3-D19886683C75}" destId="{BFC5966D-3EDA-48A1-8683-53C35ACFA05D}" srcOrd="2" destOrd="0" parTransId="{99D97CA8-3C0B-4A6E-BC80-75D5F8F5B3A1}" sibTransId="{A6D2DFF4-24E7-4232-888C-8085834EABBA}"/>
    <dgm:cxn modelId="{81930997-3F45-4AF1-8DE0-DD762E68D589}" srcId="{31B9315E-50E3-4248-BFB3-D19886683C75}" destId="{4A3DB13B-4EB6-46DC-A19A-596A48E06D58}" srcOrd="1" destOrd="0" parTransId="{053110FF-48B5-401F-AD38-DA505CB3F901}" sibTransId="{89AE99C6-FA2D-479F-B21B-7E217D8192B6}"/>
    <dgm:cxn modelId="{B556BC97-72CC-4236-B7C7-E64B9065CA6A}" type="presOf" srcId="{76ED17D8-BFDB-45DD-88A3-4D7B5FA3F9AB}" destId="{6CB3CB65-5AF8-48CA-BC43-E018B99B7231}" srcOrd="0" destOrd="0" presId="urn:microsoft.com/office/officeart/2005/8/layout/architecture+Icon"/>
    <dgm:cxn modelId="{BA399FAB-A31F-4A0C-A728-4805FB7AEE6C}" srcId="{31B9315E-50E3-4248-BFB3-D19886683C75}" destId="{352E6FED-C1C7-49D4-855D-93B060C7FC6B}" srcOrd="4" destOrd="0" parTransId="{DE1EEACC-AF4C-4FF7-B2B6-611C30BB9EA1}" sibTransId="{6A0DFA6D-8829-46A1-B5FD-F098EFB10D09}"/>
    <dgm:cxn modelId="{3AEAC2AD-7076-438F-91AF-45C1A471D784}" srcId="{31B9315E-50E3-4248-BFB3-D19886683C75}" destId="{76ED17D8-BFDB-45DD-88A3-4D7B5FA3F9AB}" srcOrd="3" destOrd="0" parTransId="{C2FBA18A-3717-4895-9D36-17B0EB2F6ECB}" sibTransId="{9892305C-F301-4982-8699-8915516383B0}"/>
    <dgm:cxn modelId="{C3ED2ADD-9596-440C-8E9A-6A9FC0715B0E}" srcId="{31B9315E-50E3-4248-BFB3-D19886683C75}" destId="{EC4BE0DA-4A6A-41E1-BEC8-6C0F5C8051F3}" srcOrd="0" destOrd="0" parTransId="{6463E18F-0200-4DE5-863E-F9B20AACC932}" sibTransId="{DDFB24EC-A8E9-4285-B3F8-7747F21250FF}"/>
    <dgm:cxn modelId="{E7F2AFB9-B569-4EF3-B0DF-9ACAEB93EF21}" type="presParOf" srcId="{4449EDB8-700A-463F-AFEB-50B40E9BF85F}" destId="{72D2844A-0846-4AC1-A1C5-E287DC82169B}" srcOrd="0" destOrd="0" presId="urn:microsoft.com/office/officeart/2005/8/layout/architecture+Icon"/>
    <dgm:cxn modelId="{0CAC7110-410D-4A8F-8CE4-EB3E2F30727A}" type="presParOf" srcId="{72D2844A-0846-4AC1-A1C5-E287DC82169B}" destId="{ACE7D0DB-4E8D-41E9-B875-F6C31EE7BFB9}" srcOrd="0" destOrd="0" presId="urn:microsoft.com/office/officeart/2005/8/layout/architecture+Icon"/>
    <dgm:cxn modelId="{558FBFDE-0D18-4B71-A923-A24636EF0844}" type="presParOf" srcId="{72D2844A-0846-4AC1-A1C5-E287DC82169B}" destId="{1513A8E3-01E9-4A07-87F1-3464EE790785}" srcOrd="1" destOrd="0" presId="urn:microsoft.com/office/officeart/2005/8/layout/architecture+Icon"/>
    <dgm:cxn modelId="{8C6ED985-D2DC-42A1-8C4E-716236F00BB0}" type="presParOf" srcId="{4449EDB8-700A-463F-AFEB-50B40E9BF85F}" destId="{B7FE9624-1072-482C-8627-1942500ABEBF}" srcOrd="1" destOrd="0" presId="urn:microsoft.com/office/officeart/2005/8/layout/architecture+Icon"/>
    <dgm:cxn modelId="{E0A73A05-5CA0-45A6-8FFC-EF8CAA239ADE}" type="presParOf" srcId="{4449EDB8-700A-463F-AFEB-50B40E9BF85F}" destId="{2311AABA-753E-4155-9119-E80627604A92}" srcOrd="2" destOrd="0" presId="urn:microsoft.com/office/officeart/2005/8/layout/architecture+Icon"/>
    <dgm:cxn modelId="{A274636D-23E6-474C-A91B-465DC7C1C958}" type="presParOf" srcId="{2311AABA-753E-4155-9119-E80627604A92}" destId="{77DDBEF9-6449-40B5-855B-1E6DADB97773}" srcOrd="0" destOrd="0" presId="urn:microsoft.com/office/officeart/2005/8/layout/architecture+Icon"/>
    <dgm:cxn modelId="{F8D4ADD0-A9E1-4AE1-9E50-038A15623949}" type="presParOf" srcId="{2311AABA-753E-4155-9119-E80627604A92}" destId="{2FAC3192-D8EB-4E11-840E-0B488A3691B6}" srcOrd="1" destOrd="0" presId="urn:microsoft.com/office/officeart/2005/8/layout/architecture+Icon"/>
    <dgm:cxn modelId="{C5020391-C166-4E89-80A3-8B57E141AE8D}" type="presParOf" srcId="{4449EDB8-700A-463F-AFEB-50B40E9BF85F}" destId="{9F9B5983-AB3C-4879-BCF8-17FCE729A6EB}" srcOrd="3" destOrd="0" presId="urn:microsoft.com/office/officeart/2005/8/layout/architecture+Icon"/>
    <dgm:cxn modelId="{C9619959-58D6-4824-AC04-43181A1D9001}" type="presParOf" srcId="{4449EDB8-700A-463F-AFEB-50B40E9BF85F}" destId="{7C93F165-C120-4069-A9A8-ABD4A6776319}" srcOrd="4" destOrd="0" presId="urn:microsoft.com/office/officeart/2005/8/layout/architecture+Icon"/>
    <dgm:cxn modelId="{BD8C12C6-A599-4C71-9C2F-90367DEFCC66}" type="presParOf" srcId="{7C93F165-C120-4069-A9A8-ABD4A6776319}" destId="{5611B0B4-729D-4974-B565-1CD295D9B294}" srcOrd="0" destOrd="0" presId="urn:microsoft.com/office/officeart/2005/8/layout/architecture+Icon"/>
    <dgm:cxn modelId="{BCEE5F4C-BED5-4A75-AB32-BF076EAD0DC5}" type="presParOf" srcId="{7C93F165-C120-4069-A9A8-ABD4A6776319}" destId="{51070444-8A0C-4B60-B32E-3DDE174C9196}" srcOrd="1" destOrd="0" presId="urn:microsoft.com/office/officeart/2005/8/layout/architecture+Icon"/>
    <dgm:cxn modelId="{887CFC62-9B53-4E9E-BD14-04B6260BF92B}" type="presParOf" srcId="{4449EDB8-700A-463F-AFEB-50B40E9BF85F}" destId="{CB48A514-99A1-43AD-8C2D-A7B31E445BF7}" srcOrd="5" destOrd="0" presId="urn:microsoft.com/office/officeart/2005/8/layout/architecture+Icon"/>
    <dgm:cxn modelId="{EB3ECA77-8158-4ACF-B3DB-38EB46FE8FD8}" type="presParOf" srcId="{4449EDB8-700A-463F-AFEB-50B40E9BF85F}" destId="{A4C4A8B0-C3AF-4CB6-B13C-22197C6F220C}" srcOrd="6" destOrd="0" presId="urn:microsoft.com/office/officeart/2005/8/layout/architecture+Icon"/>
    <dgm:cxn modelId="{7CC82BE0-CAA3-47EA-BD5F-26FCFA890006}" type="presParOf" srcId="{A4C4A8B0-C3AF-4CB6-B13C-22197C6F220C}" destId="{6CB3CB65-5AF8-48CA-BC43-E018B99B7231}" srcOrd="0" destOrd="0" presId="urn:microsoft.com/office/officeart/2005/8/layout/architecture+Icon"/>
    <dgm:cxn modelId="{B539D0C6-1584-4FBC-8A5C-39740AC7499A}" type="presParOf" srcId="{A4C4A8B0-C3AF-4CB6-B13C-22197C6F220C}" destId="{A2550236-6945-4931-84DA-344BAC32EB20}" srcOrd="1" destOrd="0" presId="urn:microsoft.com/office/officeart/2005/8/layout/architecture+Icon"/>
    <dgm:cxn modelId="{DA9A4A0A-FE04-4228-87BF-CE3462EB9949}" type="presParOf" srcId="{4449EDB8-700A-463F-AFEB-50B40E9BF85F}" destId="{9DD16BBA-85C8-48DE-AD5A-7BDC415E6167}" srcOrd="7" destOrd="0" presId="urn:microsoft.com/office/officeart/2005/8/layout/architecture+Icon"/>
    <dgm:cxn modelId="{8C37A874-A75E-4E3F-8233-6506234328BA}" type="presParOf" srcId="{4449EDB8-700A-463F-AFEB-50B40E9BF85F}" destId="{58D79E1D-C512-44A4-A815-703EA20AFB1E}" srcOrd="8" destOrd="0" presId="urn:microsoft.com/office/officeart/2005/8/layout/architecture+Icon"/>
    <dgm:cxn modelId="{046F4B10-268A-43C1-B30C-394CBDCCF2B2}" type="presParOf" srcId="{58D79E1D-C512-44A4-A815-703EA20AFB1E}" destId="{594F3660-6BC7-4FCD-B3EB-0455FB508567}" srcOrd="0" destOrd="0" presId="urn:microsoft.com/office/officeart/2005/8/layout/architecture+Icon"/>
    <dgm:cxn modelId="{818F7200-3C48-4D04-978A-9DBD59A73EA1}" type="presParOf" srcId="{58D79E1D-C512-44A4-A815-703EA20AFB1E}" destId="{08998AC4-EA70-4FCE-9B42-336E9C17C595}" srcOrd="1" destOrd="0" presId="urn:microsoft.com/office/officeart/2005/8/layout/architecture+Icon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sp:txBody>
      <dsp:txXfrm>
        <a:off x="5051355" y="30502"/>
        <a:ext cx="1013535" cy="980396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sp:txBody>
      <dsp:txXfrm>
        <a:off x="5051355" y="30502"/>
        <a:ext cx="1013535" cy="9803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>
            <a:solidFill>
              <a:schemeClr val="tx1"/>
            </a:solidFill>
            <a:latin typeface="Calibri" panose="020F0502020204030204" pitchFamily="34" charset="0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Maturity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*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>
            <a:solidFill>
              <a:schemeClr val="tx1"/>
            </a:solidFill>
            <a:latin typeface="Calibri" panose="020F0502020204030204" pitchFamily="34" charset="0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YTM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*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$Price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800" kern="1200" dirty="0">
            <a:solidFill>
              <a:schemeClr val="tx1"/>
            </a:solidFill>
            <a:latin typeface="Calibri" panose="020F0502020204030204" pitchFamily="34" charset="0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$cpn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*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tx1"/>
              </a:solidFill>
              <a:latin typeface="Calibri" panose="020F0502020204030204" pitchFamily="34" charset="0"/>
            </a:rPr>
            <a:t>$Par</a:t>
          </a:r>
        </a:p>
      </dsp:txBody>
      <dsp:txXfrm>
        <a:off x="5051355" y="30502"/>
        <a:ext cx="1013535" cy="98039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3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2.391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rgbClr val="FF0000"/>
              </a:solidFill>
              <a:latin typeface="Calibri" panose="020F0502020204030204" pitchFamily="34" charset="0"/>
            </a:rPr>
            <a:t>PV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22.50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1,000</a:t>
          </a:r>
        </a:p>
      </dsp:txBody>
      <dsp:txXfrm>
        <a:off x="5051355" y="30502"/>
        <a:ext cx="1013535" cy="98039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sp:txBody>
      <dsp:txXfrm>
        <a:off x="5051355" y="30502"/>
        <a:ext cx="1013535" cy="98039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713AD9-B059-465E-ACAE-0511AAD01C20}">
      <dsp:nvSpPr>
        <dsp:cNvPr id="0" name=""/>
        <dsp:cNvSpPr/>
      </dsp:nvSpPr>
      <dsp:spPr>
        <a:xfrm>
          <a:off x="495300" y="328"/>
          <a:ext cx="1143000" cy="455874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8420" tIns="58420" rIns="58420" bIns="5842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/>
            <a:t>$$$$</a:t>
          </a:r>
        </a:p>
      </dsp:txBody>
      <dsp:txXfrm>
        <a:off x="495300" y="328"/>
        <a:ext cx="1143000" cy="455874"/>
      </dsp:txXfrm>
    </dsp:sp>
    <dsp:sp modelId="{D45254E8-2D5A-4E64-A9C6-70D007465BDF}">
      <dsp:nvSpPr>
        <dsp:cNvPr id="0" name=""/>
        <dsp:cNvSpPr/>
      </dsp:nvSpPr>
      <dsp:spPr>
        <a:xfrm>
          <a:off x="495300" y="500084"/>
          <a:ext cx="1143000" cy="455874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8420" tIns="58420" rIns="58420" bIns="5842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/>
            <a:t>$$$$</a:t>
          </a:r>
        </a:p>
      </dsp:txBody>
      <dsp:txXfrm>
        <a:off x="495300" y="500084"/>
        <a:ext cx="1143000" cy="455874"/>
      </dsp:txXfrm>
    </dsp:sp>
    <dsp:sp modelId="{855725F3-ED89-4A46-90FC-080A02A5B4F2}">
      <dsp:nvSpPr>
        <dsp:cNvPr id="0" name=""/>
        <dsp:cNvSpPr/>
      </dsp:nvSpPr>
      <dsp:spPr>
        <a:xfrm>
          <a:off x="495300" y="999840"/>
          <a:ext cx="1143000" cy="455874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8420" tIns="58420" rIns="58420" bIns="5842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/>
            <a:t>$$$$</a:t>
          </a:r>
        </a:p>
      </dsp:txBody>
      <dsp:txXfrm>
        <a:off x="495300" y="999840"/>
        <a:ext cx="1143000" cy="455874"/>
      </dsp:txXfrm>
    </dsp:sp>
    <dsp:sp modelId="{5CF3692C-1004-48DA-907F-8DE45D95722C}">
      <dsp:nvSpPr>
        <dsp:cNvPr id="0" name=""/>
        <dsp:cNvSpPr/>
      </dsp:nvSpPr>
      <dsp:spPr>
        <a:xfrm>
          <a:off x="495300" y="1499596"/>
          <a:ext cx="1143000" cy="455874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8420" tIns="58420" rIns="58420" bIns="5842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kern="1200" dirty="0"/>
            <a:t>$$$$</a:t>
          </a:r>
        </a:p>
      </dsp:txBody>
      <dsp:txXfrm>
        <a:off x="495300" y="1499596"/>
        <a:ext cx="1143000" cy="45587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713AD9-B059-465E-ACAE-0511AAD01C20}">
      <dsp:nvSpPr>
        <dsp:cNvPr id="0" name=""/>
        <dsp:cNvSpPr/>
      </dsp:nvSpPr>
      <dsp:spPr>
        <a:xfrm>
          <a:off x="457200" y="115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115"/>
        <a:ext cx="1143000" cy="225457"/>
      </dsp:txXfrm>
    </dsp:sp>
    <dsp:sp modelId="{D45254E8-2D5A-4E64-A9C6-70D007465BDF}">
      <dsp:nvSpPr>
        <dsp:cNvPr id="0" name=""/>
        <dsp:cNvSpPr/>
      </dsp:nvSpPr>
      <dsp:spPr>
        <a:xfrm>
          <a:off x="457200" y="247274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247274"/>
        <a:ext cx="1143000" cy="225457"/>
      </dsp:txXfrm>
    </dsp:sp>
    <dsp:sp modelId="{A1D12DB1-0487-4C1A-9E93-3FD7EA440CD8}">
      <dsp:nvSpPr>
        <dsp:cNvPr id="0" name=""/>
        <dsp:cNvSpPr/>
      </dsp:nvSpPr>
      <dsp:spPr>
        <a:xfrm>
          <a:off x="457200" y="494433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494433"/>
        <a:ext cx="1143000" cy="225457"/>
      </dsp:txXfrm>
    </dsp:sp>
    <dsp:sp modelId="{50F9113D-82BA-45D9-8ABB-78BDC965E939}">
      <dsp:nvSpPr>
        <dsp:cNvPr id="0" name=""/>
        <dsp:cNvSpPr/>
      </dsp:nvSpPr>
      <dsp:spPr>
        <a:xfrm>
          <a:off x="457200" y="741592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741592"/>
        <a:ext cx="1143000" cy="225457"/>
      </dsp:txXfrm>
    </dsp:sp>
    <dsp:sp modelId="{66BC1699-0194-4A6E-A702-4C71DEDE89F8}">
      <dsp:nvSpPr>
        <dsp:cNvPr id="0" name=""/>
        <dsp:cNvSpPr/>
      </dsp:nvSpPr>
      <dsp:spPr>
        <a:xfrm>
          <a:off x="457200" y="988750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988750"/>
        <a:ext cx="1143000" cy="225457"/>
      </dsp:txXfrm>
    </dsp:sp>
    <dsp:sp modelId="{E77F90B1-CD9C-4F79-91CB-28AA1C64D9B5}">
      <dsp:nvSpPr>
        <dsp:cNvPr id="0" name=""/>
        <dsp:cNvSpPr/>
      </dsp:nvSpPr>
      <dsp:spPr>
        <a:xfrm>
          <a:off x="457200" y="1235909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1235909"/>
        <a:ext cx="1143000" cy="225457"/>
      </dsp:txXfrm>
    </dsp:sp>
    <dsp:sp modelId="{855725F3-ED89-4A46-90FC-080A02A5B4F2}">
      <dsp:nvSpPr>
        <dsp:cNvPr id="0" name=""/>
        <dsp:cNvSpPr/>
      </dsp:nvSpPr>
      <dsp:spPr>
        <a:xfrm>
          <a:off x="457200" y="1483068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1483068"/>
        <a:ext cx="1143000" cy="225457"/>
      </dsp:txXfrm>
    </dsp:sp>
    <dsp:sp modelId="{5CF3692C-1004-48DA-907F-8DE45D95722C}">
      <dsp:nvSpPr>
        <dsp:cNvPr id="0" name=""/>
        <dsp:cNvSpPr/>
      </dsp:nvSpPr>
      <dsp:spPr>
        <a:xfrm>
          <a:off x="457200" y="1730227"/>
          <a:ext cx="1143000" cy="225457"/>
        </a:xfrm>
        <a:prstGeom prst="rect">
          <a:avLst/>
        </a:prstGeom>
        <a:solidFill>
          <a:srgbClr val="458B8A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100" kern="1200" dirty="0"/>
            <a:t>$$</a:t>
          </a:r>
        </a:p>
      </dsp:txBody>
      <dsp:txXfrm>
        <a:off x="457200" y="1730227"/>
        <a:ext cx="1143000" cy="225457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6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1.1955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rgbClr val="FF0000"/>
              </a:solidFill>
              <a:latin typeface="Calibri" panose="020F0502020204030204" pitchFamily="34" charset="0"/>
            </a:rPr>
            <a:t>PV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11.25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1,000</a:t>
          </a:r>
        </a:p>
      </dsp:txBody>
      <dsp:txXfrm>
        <a:off x="5051355" y="30502"/>
        <a:ext cx="1013535" cy="980396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n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i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V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PMT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gradFill flip="none" rotWithShape="0">
          <a:gsLst>
            <a:gs pos="0">
              <a:srgbClr val="458B8A">
                <a:tint val="66000"/>
                <a:satMod val="160000"/>
              </a:srgbClr>
            </a:gs>
            <a:gs pos="50000">
              <a:srgbClr val="458B8A">
                <a:tint val="44500"/>
                <a:satMod val="160000"/>
              </a:srgbClr>
            </a:gs>
            <a:gs pos="100000">
              <a:srgbClr val="458B8A">
                <a:tint val="23500"/>
                <a:satMod val="160000"/>
              </a:srgbClr>
            </a:gs>
          </a:gsLst>
          <a:lin ang="2700000" scaled="1"/>
          <a:tileRect/>
        </a:gradFill>
        <a:ln>
          <a:solidFill>
            <a:schemeClr val="bg2"/>
          </a:solidFill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tx1"/>
              </a:solidFill>
              <a:latin typeface="Calibri" panose="020F0502020204030204" pitchFamily="34" charset="0"/>
            </a:rPr>
            <a:t>FV</a:t>
          </a:r>
        </a:p>
      </dsp:txBody>
      <dsp:txXfrm>
        <a:off x="5051355" y="30502"/>
        <a:ext cx="1013535" cy="980396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CE7D0DB-4E8D-41E9-B875-F6C31EE7BFB9}">
      <dsp:nvSpPr>
        <dsp:cNvPr id="0" name=""/>
        <dsp:cNvSpPr/>
      </dsp:nvSpPr>
      <dsp:spPr>
        <a:xfrm>
          <a:off x="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3</a:t>
          </a:r>
        </a:p>
      </dsp:txBody>
      <dsp:txXfrm>
        <a:off x="30502" y="30502"/>
        <a:ext cx="1013535" cy="980396"/>
      </dsp:txXfrm>
    </dsp:sp>
    <dsp:sp modelId="{77DDBEF9-6449-40B5-855B-1E6DADB97773}">
      <dsp:nvSpPr>
        <dsp:cNvPr id="0" name=""/>
        <dsp:cNvSpPr/>
      </dsp:nvSpPr>
      <dsp:spPr>
        <a:xfrm>
          <a:off x="1255668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rgbClr val="FF0000"/>
              </a:solidFill>
              <a:latin typeface="Calibri" panose="020F0502020204030204" pitchFamily="34" charset="0"/>
            </a:rPr>
            <a:t>i</a:t>
          </a:r>
        </a:p>
      </dsp:txBody>
      <dsp:txXfrm>
        <a:off x="1286170" y="30502"/>
        <a:ext cx="1013535" cy="980396"/>
      </dsp:txXfrm>
    </dsp:sp>
    <dsp:sp modelId="{5611B0B4-729D-4974-B565-1CD295D9B294}">
      <dsp:nvSpPr>
        <dsp:cNvPr id="0" name=""/>
        <dsp:cNvSpPr/>
      </dsp:nvSpPr>
      <dsp:spPr>
        <a:xfrm>
          <a:off x="2510730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tx1"/>
              </a:solidFill>
              <a:latin typeface="Calibri" panose="020F0502020204030204" pitchFamily="34" charset="0"/>
            </a:rPr>
            <a:t>-1,200</a:t>
          </a:r>
        </a:p>
      </dsp:txBody>
      <dsp:txXfrm>
        <a:off x="2541232" y="30502"/>
        <a:ext cx="1013535" cy="980396"/>
      </dsp:txXfrm>
    </dsp:sp>
    <dsp:sp modelId="{6CB3CB65-5AF8-48CA-BC43-E018B99B7231}">
      <dsp:nvSpPr>
        <dsp:cNvPr id="0" name=""/>
        <dsp:cNvSpPr/>
      </dsp:nvSpPr>
      <dsp:spPr>
        <a:xfrm>
          <a:off x="3765792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100</a:t>
          </a:r>
        </a:p>
      </dsp:txBody>
      <dsp:txXfrm>
        <a:off x="3796294" y="30502"/>
        <a:ext cx="1013535" cy="980396"/>
      </dsp:txXfrm>
    </dsp:sp>
    <dsp:sp modelId="{594F3660-6BC7-4FCD-B3EB-0455FB508567}">
      <dsp:nvSpPr>
        <dsp:cNvPr id="0" name=""/>
        <dsp:cNvSpPr/>
      </dsp:nvSpPr>
      <dsp:spPr>
        <a:xfrm>
          <a:off x="5020853" y="0"/>
          <a:ext cx="1074539" cy="1041400"/>
        </a:xfrm>
        <a:prstGeom prst="roundRect">
          <a:avLst>
            <a:gd name="adj" fmla="val 10000"/>
          </a:avLst>
        </a:prstGeom>
        <a:solidFill>
          <a:schemeClr val="bg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tx1"/>
              </a:solidFill>
              <a:latin typeface="Calibri" panose="020F0502020204030204" pitchFamily="34" charset="0"/>
            </a:rPr>
            <a:t>1,000</a:t>
          </a:r>
        </a:p>
      </dsp:txBody>
      <dsp:txXfrm>
        <a:off x="5051355" y="30502"/>
        <a:ext cx="1013535" cy="98039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diagrams.loki3.com/VaryingWidthList+Icon">
  <dgm:title val="Varying Width List"/>
  <dgm:desc val="Use for emphasizing items of different weights.  Good for large amounts of Level 1 text.  The width of each shape is independently determined based on its text."/>
  <dgm:catLst>
    <dgm:cat type="list" pri="4160"/>
    <dgm:cat type="officeonline" pri="5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text" val="20"/>
      <dgm:constr type="h" for="ch" forName="text" refType="h"/>
      <dgm:constr type="primFontSz" for="ch" forName="text" op="equ" val="65"/>
      <dgm:constr type="h" for="ch" forName="space" refType="h" fact="0.05"/>
    </dgm:constrLst>
    <dgm:forEach name="Name1" axis="ch" ptType="node">
      <dgm:layoutNode name="text" styleLbl="node1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tMarg" refType="primFontSz" fact="0.2"/>
          <dgm:constr type="bMarg" refType="primFontSz" fact="0.2"/>
          <dgm:constr type="lMarg" refType="primFontSz" fact="0.2"/>
          <dgm:constr type="rMarg" refType="primFontSz" fact="0.2"/>
        </dgm:constrLst>
        <dgm:ruleLst>
          <dgm:rule type="w" val="INF" fact="NaN" max="NaN"/>
          <dgm:rule type="primFontSz" val="5" fact="NaN" max="NaN"/>
        </dgm:ruleLst>
      </dgm:layoutNode>
      <dgm:choose name="Name2">
        <dgm:if name="Name3" axis="par ch" ptType="doc node" func="cnt" op="gte" val="2">
          <dgm:forEach name="Name4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if>
        <dgm:else name="Name5"/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diagrams.loki3.com/VaryingWidthList+Icon">
  <dgm:title val="Varying Width List"/>
  <dgm:desc val="Use for emphasizing items of different weights.  Good for large amounts of Level 1 text.  The width of each shape is independently determined based on its text."/>
  <dgm:catLst>
    <dgm:cat type="list" pri="4160"/>
    <dgm:cat type="officeonline" pri="5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text" val="20"/>
      <dgm:constr type="h" for="ch" forName="text" refType="h"/>
      <dgm:constr type="primFontSz" for="ch" forName="text" op="equ" val="65"/>
      <dgm:constr type="h" for="ch" forName="space" refType="h" fact="0.05"/>
    </dgm:constrLst>
    <dgm:forEach name="Name1" axis="ch" ptType="node">
      <dgm:layoutNode name="text" styleLbl="node1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tMarg" refType="primFontSz" fact="0.2"/>
          <dgm:constr type="bMarg" refType="primFontSz" fact="0.2"/>
          <dgm:constr type="lMarg" refType="primFontSz" fact="0.2"/>
          <dgm:constr type="rMarg" refType="primFontSz" fact="0.2"/>
        </dgm:constrLst>
        <dgm:ruleLst>
          <dgm:rule type="w" val="INF" fact="NaN" max="NaN"/>
          <dgm:rule type="primFontSz" val="5" fact="NaN" max="NaN"/>
        </dgm:ruleLst>
      </dgm:layoutNode>
      <dgm:choose name="Name2">
        <dgm:if name="Name3" axis="par ch" ptType="doc node" func="cnt" op="gte" val="2">
          <dgm:forEach name="Name4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if>
        <dgm:else name="Name5"/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architecture+Icon">
  <dgm:title val="Architecture Layout"/>
  <dgm:desc val="Use to show hierarchical relationships that build from the bottom up. This layout works well for showing architectural components or objects that build on other objects."/>
  <dgm:catLst>
    <dgm:cat type="hierarchy" pri="4500"/>
    <dgm:cat type="list" pri="24500"/>
    <dgm:cat type="relationship" pri="10500"/>
    <dgm:cat type="officeonline" pri="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/>
    </dgm:varLst>
    <dgm:choose name="Name1">
      <dgm:if name="Name2" func="var" arg="dir" op="equ" val="norm">
        <dgm:alg type="lin">
          <dgm:param type="linDir" val="fromL"/>
          <dgm:param type="nodeVertAlign" val="b"/>
        </dgm:alg>
      </dgm:if>
      <dgm:else name="Name3">
        <dgm:alg type="lin">
          <dgm:param type="linDir" val="fromR"/>
          <dgm:param type="nodeVertAlign" val="b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vertOne" refType="w"/>
      <dgm:constr type="w" for="des" forName="horzOne" refType="w"/>
      <dgm:constr type="w" for="des" forName="txOne" refType="w"/>
      <dgm:constr type="w" for="des" forName="vertTwo" refType="w"/>
      <dgm:constr type="w" for="des" forName="horzTwo" refType="w"/>
      <dgm:constr type="w" for="des" forName="txTwo" refType="w"/>
      <dgm:constr type="w" for="des" forName="vertThree" refType="w"/>
      <dgm:constr type="w" for="des" forName="horzThree" refType="w"/>
      <dgm:constr type="w" for="des" forName="txThree" refType="w"/>
      <dgm:constr type="w" for="des" forName="vertFour" refType="w"/>
      <dgm:constr type="w" for="des" forName="horzFour" refType="w"/>
      <dgm:constr type="w" for="des" forName="txFour" refType="w"/>
      <dgm:constr type="h" for="des" ptType="node" op="equ"/>
      <dgm:constr type="h" for="des" forName="txOne" refType="h"/>
      <dgm:constr type="userH" for="des" ptType="node" refType="h" refFor="des" refForName="txOne"/>
      <dgm:constr type="primFontSz" for="des" forName="txOne" val="65"/>
      <dgm:constr type="primFontSz" for="des" forName="txTwo" val="65"/>
      <dgm:constr type="primFontSz" for="des" forName="txTwo" refType="primFontSz" refFor="des" refForName="txOne" op="lte"/>
      <dgm:constr type="primFontSz" for="des" forName="txThree" val="65"/>
      <dgm:constr type="primFontSz" for="des" forName="txThree" refType="primFontSz" refFor="des" refForName="txOne" op="lte"/>
      <dgm:constr type="primFontSz" for="des" forName="txThree" refType="primFontSz" refFor="des" refForName="txTwo" op="lte"/>
      <dgm:constr type="primFontSz" for="des" forName="txFour" val="65"/>
      <dgm:constr type="primFontSz" for="des" forName="txFour" refType="primFontSz" refFor="des" refForName="txOne" op="lte"/>
      <dgm:constr type="primFontSz" for="des" forName="txFour" refType="primFontSz" refFor="des" refForName="txTwo" op="lte"/>
      <dgm:constr type="primFontSz" for="des" forName="txFour" refType="primFontSz" refFor="des" refForName="txThree" op="lte"/>
      <dgm:constr type="w" for="des" forName="sibSpaceOne" refType="w" fact="0.168"/>
      <dgm:constr type="w" for="des" forName="sibSpaceTwo" refType="w" refFor="des" refForName="sibSpaceOne" op="equ" fact="0.5"/>
      <dgm:constr type="w" for="des" forName="sibSpaceThree" refType="w" refFor="des" refForName="sibSpaceTwo" op="equ" fact="0.5"/>
      <dgm:constr type="w" for="des" forName="sibSpaceFour" refType="w" refFor="des" refForName="sibSpaceThree" op="equ" fact="0.5"/>
      <dgm:constr type="h" for="des" forName="parTransOne" refType="w" fact="0.056"/>
      <dgm:constr type="h" for="des" forName="parTransTwo" refType="h" refFor="des" refForName="parTransOne" op="equ"/>
      <dgm:constr type="h" for="des" forName="parTransThree" refType="h" refFor="des" refForName="parTransTwo" op="equ"/>
      <dgm:constr type="h" for="des" forName="parTransFour" refType="h" refFor="des" refForName="parTransThree" op="equ"/>
    </dgm:constrLst>
    <dgm:ruleLst/>
    <dgm:forEach name="Name4" axis="ch" ptType="node">
      <dgm:layoutNode name="vertOne">
        <dgm:alg type="lin">
          <dgm:param type="linDir" val="fromB"/>
        </dgm:alg>
        <dgm:shape xmlns:r="http://schemas.openxmlformats.org/officeDocument/2006/relationships" r:blip="">
          <dgm:adjLst/>
        </dgm:shape>
        <dgm:presOf/>
        <dgm:constrLst>
          <dgm:constr type="w" for="ch" forName="txOne" refType="w" refFor="ch" refForName="horzOne" op="gte"/>
        </dgm:constrLst>
        <dgm:ruleLst/>
        <dgm:layoutNode name="txOne" styleLbl="node0">
          <dgm:varLst>
            <dgm:chPref val="3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5">
          <dgm:if name="Name6" axis="des" ptType="node" func="cnt" op="gt" val="0">
            <dgm:layoutNode name="parTrans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if>
          <dgm:else name="Name7"/>
        </dgm:choose>
        <dgm:layoutNode name="horzOne">
          <dgm:choose name="Name8">
            <dgm:if name="Name9" func="var" arg="dir" op="equ" val="norm">
              <dgm:alg type="lin">
                <dgm:param type="linDir" val="fromL"/>
                <dgm:param type="nodeVertAlign" val="b"/>
              </dgm:alg>
            </dgm:if>
            <dgm:else name="Name10">
              <dgm:alg type="lin">
                <dgm:param type="linDir" val="fromR"/>
                <dgm:param type="nodeVertAlign" val="b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>
            <dgm:rule type="w" val="INF" fact="NaN" max="NaN"/>
          </dgm:ruleLst>
          <dgm:forEach name="Name11" axis="ch" ptType="node">
            <dgm:layoutNode name="vertTwo">
              <dgm:alg type="lin">
                <dgm:param type="linDir" val="fromB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xTwo" refType="w" refFor="ch" refForName="horzTwo" op="gte"/>
              </dgm:constrLst>
              <dgm:ruleLst/>
              <dgm:layoutNode name="txTwo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userH"/>
                  <dgm:constr type="h" refType="userH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choose name="Name12">
                <dgm:if name="Name13" axis="des" ptType="node" func="cnt" op="gt" val="0">
                  <dgm:layoutNode name="parTrans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if>
                <dgm:else name="Name14"/>
              </dgm:choose>
              <dgm:layoutNode name="horzTwo">
                <dgm:choose name="Name15">
                  <dgm:if name="Name16" func="var" arg="dir" op="equ" val="norm">
                    <dgm:alg type="lin">
                      <dgm:param type="linDir" val="fromL"/>
                      <dgm:param type="nodeVertAlign" val="b"/>
                    </dgm:alg>
                  </dgm:if>
                  <dgm:else name="Name17">
                    <dgm:alg type="lin">
                      <dgm:param type="linDir" val="fromR"/>
                      <dgm:param type="nodeVertAlign" val="b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>
                  <dgm:rule type="w" val="INF" fact="NaN" max="NaN"/>
                </dgm:ruleLst>
                <dgm:forEach name="Name18" axis="ch" ptType="node">
                  <dgm:layoutNode name="vertThree">
                    <dgm:alg type="lin">
                      <dgm:param type="linDir" val="fromB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txThree" refType="w" refFor="ch" refForName="horzThree" op="gte"/>
                    </dgm:constrLst>
                    <dgm:ruleLst/>
                    <dgm:layoutNode name="txThree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userH"/>
                        <dgm:constr type="h" refType="userH"/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choose name="Name19">
                      <dgm:if name="Name20" axis="des" ptType="node" func="cnt" op="gt" val="0">
                        <dgm:layoutNode name="parTrans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if>
                      <dgm:else name="Name21"/>
                    </dgm:choose>
                    <dgm:layoutNode name="horzThree">
                      <dgm:choose name="Name22">
                        <dgm:if name="Name23" func="var" arg="dir" op="equ" val="norm">
                          <dgm:alg type="lin">
                            <dgm:param type="linDir" val="fromL"/>
                            <dgm:param type="nodeVertAlign" val="b"/>
                          </dgm:alg>
                        </dgm:if>
                        <dgm:else name="Name24">
                          <dgm:alg type="lin">
                            <dgm:param type="linDir" val="fromR"/>
                            <dgm:param type="nodeVertAlign" val="b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>
                        <dgm:rule type="w" val="INF" fact="NaN" max="NaN"/>
                      </dgm:ruleLst>
                      <dgm:forEach name="repeat" axis="ch" ptType="node">
                        <dgm:layoutNode name="vertFour">
                          <dgm:varLst>
                            <dgm:chPref val="3"/>
                          </dgm:varLst>
                          <dgm:alg type="lin">
                            <dgm:param type="linDir" val="fromB"/>
                          </dgm:alg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w" for="ch" forName="txFour" refType="w" refFor="ch" refForName="horzFour" op="gte"/>
                          </dgm:constrLst>
                          <dgm:ruleLst/>
                          <dgm:layoutNode name="txFour">
                            <dgm:varLst>
                              <dgm:chPref val="3"/>
                            </dgm:varLst>
                            <dgm:alg type="tx"/>
                            <dgm:shape xmlns:r="http://schemas.openxmlformats.org/officeDocument/2006/relationships" type="roundRect" r:blip="">
                              <dgm:adjLst>
                                <dgm:adj idx="1" val="0.1"/>
                              </dgm:adjLst>
                            </dgm:shape>
                            <dgm:presOf axis="self"/>
                            <dgm:constrLst>
                              <dgm:constr type="userH"/>
                              <dgm:constr type="h" refType="userH"/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choose name="Name25">
                            <dgm:if name="Name26" axis="des" ptType="node" func="cnt" op="gt" val="0">
                              <dgm:layoutNode name="parTrans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if>
                            <dgm:else name="Name27"/>
                          </dgm:choose>
                          <dgm:layoutNode name="horzFour">
                            <dgm:choose name="Name28">
                              <dgm:if name="Name29" func="var" arg="dir" op="equ" val="norm">
                                <dgm:alg type="lin">
                                  <dgm:param type="linDir" val="fromL"/>
                                  <dgm:param type="nodeVertAlign" val="b"/>
                                </dgm:alg>
                              </dgm:if>
                              <dgm:else name="Name30">
                                <dgm:alg type="lin">
                                  <dgm:param type="linDir" val="fromR"/>
                                  <dgm:param type="nodeVertAlign" val="b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>
                              <dgm:rule type="w" val="INF" fact="NaN" max="NaN"/>
                            </dgm:ruleLst>
                            <dgm:forEach name="Name31" ref="repeat"/>
                          </dgm:layoutNode>
                        </dgm:layoutNode>
                        <dgm:choose name="Name32">
                          <dgm:if name="Name33" axis="self" ptType="node" func="revPos" op="gte" val="2">
                            <dgm:forEach name="Name34" axis="followSib" ptType="sibTrans" cnt="1">
                              <dgm:layoutNode name="sibSpaceFour">
                                <dgm:alg type="sp"/>
                                <dgm:shape xmlns:r="http://schemas.openxmlformats.org/officeDocument/2006/relationships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</dgm:forEach>
                          </dgm:if>
                          <dgm:else name="Name35"/>
                        </dgm:choose>
                      </dgm:forEach>
                    </dgm:layoutNode>
                  </dgm:layoutNode>
                  <dgm:choose name="Name36">
                    <dgm:if name="Name37" axis="self" ptType="node" func="revPos" op="gte" val="2">
                      <dgm:forEach name="Name38" axis="followSib" ptType="sibTrans" cnt="1">
                        <dgm:layoutNode name="sibSpaceThree">
                          <dgm:alg type="sp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/>
                          <dgm:ruleLst/>
                        </dgm:layoutNode>
                      </dgm:forEach>
                    </dgm:if>
                    <dgm:else name="Name39"/>
                  </dgm:choose>
                </dgm:forEach>
              </dgm:layoutNode>
            </dgm:layoutNode>
            <dgm:choose name="Name40">
              <dgm:if name="Name41" axis="self" ptType="node" func="revPos" op="gte" val="2">
                <dgm:forEach name="Name42" axis="followSib" ptType="sibTrans" cnt="1">
                  <dgm:layoutNode name="sibSpaceTwo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forEach>
              </dgm:if>
              <dgm:else name="Name43"/>
            </dgm:choose>
          </dgm:forEach>
        </dgm:layoutNode>
      </dgm:layoutNode>
      <dgm:choose name="Name44">
        <dgm:if name="Name45" axis="self" ptType="node" func="revPos" op="gte" val="2">
          <dgm:forEach name="Name46" axis="followSib" ptType="sibTrans" cnt="1">
            <dgm:layoutNode name="sibSpaceOn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if>
        <dgm:else name="Name47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957194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37281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3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</a:t>
            </a:r>
          </a:p>
        </p:txBody>
      </p: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</a:t>
            </a: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</a:t>
            </a:r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</a:t>
            </a: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5866" name="Rectangle 26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35867" name="Rectangle 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24595597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3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19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199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242386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51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247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282897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1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301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301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53402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1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403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403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60785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6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506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506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875706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7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608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608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478250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9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71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711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25153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1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81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69563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51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247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6118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1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81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0338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3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68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687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428234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2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91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915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323631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4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5018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018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6047457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1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81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81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34268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26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5120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120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352913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25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52579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4926"/>
            <a:ext cx="2971800" cy="4575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9DF6A72-0D6B-4F55-8816-D602AE299295}" type="slidenum">
              <a:rPr lang="en-US" altLang="en-US" sz="1200" smtClean="0"/>
              <a:pPr/>
              <a:t>3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1041130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56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="1" u="sng" dirty="0"/>
              <a:t>TIPS: </a:t>
            </a:r>
            <a:r>
              <a:rPr lang="en-US" altLang="en-US" dirty="0"/>
              <a:t>U.S. Treasury issued debt with fixed real flows, but with nominal cash flows (interest and principal) that are increased as the consumer price index increases.</a:t>
            </a:r>
            <a:endParaRPr lang="en-US" altLang="en-US" b="1" u="sng" dirty="0"/>
          </a:p>
          <a:p>
            <a:endParaRPr lang="en-US" altLang="en-US" dirty="0"/>
          </a:p>
          <a:p>
            <a:r>
              <a:rPr lang="en-US" altLang="en-US" dirty="0"/>
              <a:t>Note: What are the nominal cash flows for the example above?</a:t>
            </a:r>
          </a:p>
        </p:txBody>
      </p:sp>
      <p:sp>
        <p:nvSpPr>
          <p:cNvPr id="155651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4613" y="8684926"/>
            <a:ext cx="2971800" cy="4575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8311F24-17D5-40C1-BCDD-F32292FC18F3}" type="slidenum">
              <a:rPr lang="en-US" altLang="en-US" sz="1200" smtClean="0"/>
              <a:pPr/>
              <a:t>36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302928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5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789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789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70584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7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891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8919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10542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9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994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759255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9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399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9943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181825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51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247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92672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51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6247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2471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84412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0" rIns="19050" bIns="0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000" i="1" dirty="0"/>
              <a:t>14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dirty="0"/>
          </a:p>
        </p:txBody>
      </p:sp>
      <p:sp>
        <p:nvSpPr>
          <p:cNvPr id="409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096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48804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-3845" y="6976"/>
            <a:ext cx="9136311" cy="685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-3845" y="6567983"/>
            <a:ext cx="9144000" cy="321931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789028" y="6567984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1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18 by The McGraw-Hill Companies, Inc. All rights reserved</a:t>
            </a:r>
            <a:r>
              <a:rPr lang="en-US" sz="1100" b="1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0"/>
            <a:ext cx="9144000" cy="495300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3"/>
          <p:cNvSpPr>
            <a:spLocks noChangeArrowheads="1"/>
          </p:cNvSpPr>
          <p:nvPr userDrawn="1"/>
        </p:nvSpPr>
        <p:spPr bwMode="auto">
          <a:xfrm>
            <a:off x="-3845" y="6567983"/>
            <a:ext cx="9144000" cy="321931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3" name="Text Box 8"/>
          <p:cNvSpPr txBox="1">
            <a:spLocks noChangeArrowheads="1"/>
          </p:cNvSpPr>
          <p:nvPr userDrawn="1"/>
        </p:nvSpPr>
        <p:spPr bwMode="auto">
          <a:xfrm>
            <a:off x="3789028" y="6567984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20 by The McGraw-Hill Companies, Inc. All rights reserved</a:t>
            </a: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14" name="Rectangle 17"/>
          <p:cNvSpPr>
            <a:spLocks noChangeArrowheads="1"/>
          </p:cNvSpPr>
          <p:nvPr userDrawn="1"/>
        </p:nvSpPr>
        <p:spPr bwMode="auto">
          <a:xfrm>
            <a:off x="2721033" y="914400"/>
            <a:ext cx="3200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4800" b="0" dirty="0">
                <a:solidFill>
                  <a:schemeClr val="tx1"/>
                </a:solidFill>
                <a:latin typeface="Century Gothic" panose="020B0502020202020204" pitchFamily="34" charset="0"/>
              </a:rPr>
              <a:t>Chapter 6</a:t>
            </a:r>
          </a:p>
        </p:txBody>
      </p:sp>
      <p:sp>
        <p:nvSpPr>
          <p:cNvPr id="15" name="Rectangle 19"/>
          <p:cNvSpPr>
            <a:spLocks noChangeArrowheads="1"/>
          </p:cNvSpPr>
          <p:nvPr userDrawn="1"/>
        </p:nvSpPr>
        <p:spPr bwMode="auto">
          <a:xfrm>
            <a:off x="4407712" y="3238919"/>
            <a:ext cx="3746041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 b="0" dirty="0">
                <a:solidFill>
                  <a:schemeClr val="tx1"/>
                </a:solidFill>
                <a:latin typeface="Century Gothic" panose="020B0502020202020204" pitchFamily="34" charset="0"/>
              </a:rPr>
              <a:t>Valuing Bonds</a:t>
            </a:r>
          </a:p>
        </p:txBody>
      </p:sp>
      <p:sp>
        <p:nvSpPr>
          <p:cNvPr id="16" name="Rectangle 3"/>
          <p:cNvSpPr>
            <a:spLocks noChangeArrowheads="1"/>
          </p:cNvSpPr>
          <p:nvPr userDrawn="1"/>
        </p:nvSpPr>
        <p:spPr bwMode="auto">
          <a:xfrm>
            <a:off x="0" y="0"/>
            <a:ext cx="9144000" cy="495300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F74EE8F-4C2C-4979-AE9B-55EAB672A037}"/>
              </a:ext>
            </a:extLst>
          </p:cNvPr>
          <p:cNvSpPr/>
          <p:nvPr userDrawn="1"/>
        </p:nvSpPr>
        <p:spPr bwMode="auto">
          <a:xfrm>
            <a:off x="533400" y="2286000"/>
            <a:ext cx="2895600" cy="3657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Book Cover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0e</a:t>
            </a:r>
          </a:p>
        </p:txBody>
      </p:sp>
    </p:spTree>
    <p:extLst>
      <p:ext uri="{BB962C8B-B14F-4D97-AF65-F5344CB8AC3E}">
        <p14:creationId xmlns:p14="http://schemas.microsoft.com/office/powerpoint/2010/main" val="889027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5388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57294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lvl="0"/>
            <a:r>
              <a:rPr lang="en-US" noProof="0" dirty="0"/>
              <a:t>Click icon to add table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6349144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572230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551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95400"/>
            <a:ext cx="77724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Box 8"/>
          <p:cNvSpPr txBox="1">
            <a:spLocks noChangeArrowheads="1"/>
          </p:cNvSpPr>
          <p:nvPr userDrawn="1"/>
        </p:nvSpPr>
        <p:spPr bwMode="auto">
          <a:xfrm>
            <a:off x="3276600" y="6553200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20 by The McGraw-Hill Companies, Inc. All rights reserved</a:t>
            </a: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5364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21921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3276600" y="6567984"/>
            <a:ext cx="5334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  <a:cs typeface="Times New Roman" pitchFamily="18" charset="0"/>
              </a:rPr>
              <a:t>Copyright © 2020 by The McGraw-Hill Companies, Inc. All rights reserved</a:t>
            </a:r>
            <a:r>
              <a:rPr lang="en-US" sz="1100" b="0" i="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488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49654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86565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71387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810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7350" y="11430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5200" y="1143001"/>
            <a:ext cx="5111750" cy="5334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7350" y="2305050"/>
            <a:ext cx="3008313" cy="41719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2734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1054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371600"/>
            <a:ext cx="5486400" cy="3660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6721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3554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990600"/>
            <a:ext cx="9144000" cy="76200"/>
          </a:xfrm>
          <a:prstGeom prst="rect">
            <a:avLst/>
          </a:prstGeom>
          <a:solidFill>
            <a:srgbClr val="992D4F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5C7683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76200"/>
            <a:ext cx="8649654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US" altLang="en-US" dirty="0"/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382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en-US" altLang="en-US" dirty="0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6477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8648860" y="6475412"/>
            <a:ext cx="458788" cy="382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r">
              <a:defRPr/>
            </a:pPr>
            <a:r>
              <a:rPr lang="en-US" sz="1000" b="1" dirty="0">
                <a:solidFill>
                  <a:srgbClr val="455EA0"/>
                </a:solidFill>
                <a:latin typeface="Arial" charset="0"/>
              </a:rPr>
              <a:t>6 - </a:t>
            </a:r>
            <a:fld id="{E60E7E61-42B9-45CE-A0EE-FB8F7CCA12F2}" type="slidenum">
              <a:rPr lang="en-US" sz="1000" b="1">
                <a:solidFill>
                  <a:srgbClr val="455EA0"/>
                </a:solidFill>
                <a:latin typeface="Arial" charset="0"/>
              </a:rPr>
              <a:pPr algn="r">
                <a:defRPr/>
              </a:pPr>
              <a:t>‹#›</a:t>
            </a:fld>
            <a:endParaRPr lang="en-US" sz="1000" b="1" dirty="0">
              <a:solidFill>
                <a:srgbClr val="455EA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74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56" r:id="rId13"/>
    <p:sldLayoutId id="2147483663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8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EDFFFF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FCCFF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200">
          <a:solidFill>
            <a:srgbClr val="01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rgbClr val="010000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1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rgbClr val="01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rgbClr val="01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1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4.xml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microsoft.com/office/2007/relationships/diagramDrawing" Target="../diagrams/drawing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11" Type="http://schemas.openxmlformats.org/officeDocument/2006/relationships/diagramColors" Target="../diagrams/colors4.xml"/><Relationship Id="rId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4.xml"/><Relationship Id="rId4" Type="http://schemas.openxmlformats.org/officeDocument/2006/relationships/diagramLayout" Target="../diagrams/layout3.xml"/><Relationship Id="rId9" Type="http://schemas.openxmlformats.org/officeDocument/2006/relationships/diagramLayout" Target="../diagrams/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6.xml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12" Type="http://schemas.microsoft.com/office/2007/relationships/diagramDrawing" Target="../diagrams/drawing6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5.xml"/><Relationship Id="rId11" Type="http://schemas.openxmlformats.org/officeDocument/2006/relationships/diagramColors" Target="../diagrams/colors6.xml"/><Relationship Id="rId5" Type="http://schemas.openxmlformats.org/officeDocument/2006/relationships/diagramQuickStyle" Target="../diagrams/quickStyle5.xml"/><Relationship Id="rId10" Type="http://schemas.openxmlformats.org/officeDocument/2006/relationships/diagramQuickStyle" Target="../diagrams/quickStyle6.xml"/><Relationship Id="rId4" Type="http://schemas.openxmlformats.org/officeDocument/2006/relationships/diagramLayout" Target="../diagrams/layout5.xml"/><Relationship Id="rId9" Type="http://schemas.openxmlformats.org/officeDocument/2006/relationships/diagramLayout" Target="../diagrams/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8.xml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12" Type="http://schemas.microsoft.com/office/2007/relationships/diagramDrawing" Target="../diagrams/drawing8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11" Type="http://schemas.openxmlformats.org/officeDocument/2006/relationships/diagramColors" Target="../diagrams/colors8.xml"/><Relationship Id="rId5" Type="http://schemas.openxmlformats.org/officeDocument/2006/relationships/diagramQuickStyle" Target="../diagrams/quickStyle7.xml"/><Relationship Id="rId10" Type="http://schemas.openxmlformats.org/officeDocument/2006/relationships/diagramQuickStyle" Target="../diagrams/quickStyle8.xml"/><Relationship Id="rId4" Type="http://schemas.openxmlformats.org/officeDocument/2006/relationships/diagramLayout" Target="../diagrams/layout7.xml"/><Relationship Id="rId9" Type="http://schemas.openxmlformats.org/officeDocument/2006/relationships/diagramLayout" Target="../diagrams/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0.xml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12" Type="http://schemas.microsoft.com/office/2007/relationships/diagramDrawing" Target="../diagrams/drawing10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9.xml"/><Relationship Id="rId11" Type="http://schemas.openxmlformats.org/officeDocument/2006/relationships/diagramColors" Target="../diagrams/colors10.xml"/><Relationship Id="rId5" Type="http://schemas.openxmlformats.org/officeDocument/2006/relationships/diagramQuickStyle" Target="../diagrams/quickStyle9.xml"/><Relationship Id="rId10" Type="http://schemas.openxmlformats.org/officeDocument/2006/relationships/diagramQuickStyle" Target="../diagrams/quickStyle10.xml"/><Relationship Id="rId4" Type="http://schemas.openxmlformats.org/officeDocument/2006/relationships/diagramLayout" Target="../diagrams/layout9.xml"/><Relationship Id="rId9" Type="http://schemas.openxmlformats.org/officeDocument/2006/relationships/diagramLayout" Target="../diagrams/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AEDD2C-05F1-4BD5-AF71-33455B5A269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81200"/>
            <a:ext cx="3106882" cy="4020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646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7 of 17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en-US" sz="2800" b="1" i="1" u="sng" dirty="0">
                <a:solidFill>
                  <a:prstClr val="black"/>
                </a:solidFill>
                <a:latin typeface="Calibri" panose="020F0502020204030204" pitchFamily="34" charset="0"/>
              </a:rPr>
              <a:t>Example</a:t>
            </a:r>
          </a:p>
          <a:p>
            <a:pPr marL="400050" lvl="1" indent="0" eaLnBrk="0" hangingPunct="0">
              <a:spcBef>
                <a:spcPct val="0"/>
              </a:spcBef>
              <a:buNone/>
            </a:pPr>
            <a:r>
              <a:rPr lang="en-US" altLang="en-US" sz="2400" i="1" kern="1200" dirty="0">
                <a:solidFill>
                  <a:prstClr val="black"/>
                </a:solidFill>
                <a:latin typeface="Calibri" panose="020F0502020204030204" pitchFamily="34" charset="0"/>
              </a:rPr>
              <a:t>What is the price of a 2.25 % annual coupon bond, with $1,000 face value, which matures in 3 years? Assume a required return of </a:t>
            </a:r>
            <a:r>
              <a:rPr lang="en-US" altLang="en-US" sz="2400" i="1" dirty="0"/>
              <a:t>2.391 </a:t>
            </a:r>
            <a:r>
              <a:rPr lang="en-US" altLang="en-US" sz="2400" i="1" kern="1200" dirty="0">
                <a:solidFill>
                  <a:prstClr val="black"/>
                </a:solidFill>
                <a:latin typeface="Calibri" panose="020F0502020204030204" pitchFamily="34" charset="0"/>
              </a:rPr>
              <a:t>%.</a:t>
            </a:r>
          </a:p>
          <a:p>
            <a:endParaRPr lang="en-US" dirty="0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870808180"/>
              </p:ext>
            </p:extLst>
          </p:nvPr>
        </p:nvGraphicFramePr>
        <p:xfrm>
          <a:off x="1453896" y="4368800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53454" y="5575346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To get the final answer, push PV and you will get </a:t>
            </a:r>
            <a:r>
              <a:rPr lang="en-US" b="1" u="sng" dirty="0">
                <a:latin typeface="Calibri" panose="020F0502020204030204" pitchFamily="34" charset="0"/>
              </a:rPr>
              <a:t>-$995.96. </a:t>
            </a:r>
            <a:r>
              <a:rPr lang="en-US" dirty="0">
                <a:latin typeface="Calibri" panose="020F0502020204030204" pitchFamily="34" charset="0"/>
              </a:rPr>
              <a:t>Ignore the minus sign and that is the answer </a:t>
            </a:r>
          </a:p>
        </p:txBody>
      </p:sp>
      <p:graphicFrame>
        <p:nvGraphicFramePr>
          <p:cNvPr id="8" name="Diagram 7"/>
          <p:cNvGraphicFramePr/>
          <p:nvPr>
            <p:extLst/>
          </p:nvPr>
        </p:nvGraphicFramePr>
        <p:xfrm>
          <a:off x="1447800" y="3080512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  <p:extLst>
      <p:ext uri="{BB962C8B-B14F-4D97-AF65-F5344CB8AC3E}">
        <p14:creationId xmlns:p14="http://schemas.microsoft.com/office/powerpoint/2010/main" val="978047025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8 of 17)</a:t>
            </a:r>
          </a:p>
        </p:txBody>
      </p:sp>
      <p:sp>
        <p:nvSpPr>
          <p:cNvPr id="4102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</a:t>
            </a:r>
          </a:p>
          <a:p>
            <a:pPr marL="400050" lvl="1" indent="0">
              <a:buNone/>
            </a:pPr>
            <a:r>
              <a:rPr lang="en-US" altLang="en-US" sz="2800" i="1" dirty="0"/>
              <a:t>Q: How did the calculation change, given semi-annual coupons versus annual coupon payments?</a:t>
            </a:r>
          </a:p>
          <a:p>
            <a:pPr lvl="1"/>
            <a:r>
              <a:rPr lang="en-US" altLang="en-US" sz="2400" dirty="0"/>
              <a:t>Twice as many payments, cut in half, over the same time period. </a:t>
            </a:r>
          </a:p>
        </p:txBody>
      </p:sp>
      <p:graphicFrame>
        <p:nvGraphicFramePr>
          <p:cNvPr id="2" name="Diagram 1"/>
          <p:cNvGraphicFramePr/>
          <p:nvPr>
            <p:extLst/>
          </p:nvPr>
        </p:nvGraphicFramePr>
        <p:xfrm>
          <a:off x="1320209" y="3924300"/>
          <a:ext cx="2133600" cy="1955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8" name="Diagram 7"/>
          <p:cNvGraphicFramePr/>
          <p:nvPr>
            <p:extLst/>
          </p:nvPr>
        </p:nvGraphicFramePr>
        <p:xfrm>
          <a:off x="5943600" y="3860800"/>
          <a:ext cx="2057400" cy="1955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3352800" y="4686300"/>
            <a:ext cx="2743200" cy="304800"/>
          </a:xfrm>
          <a:prstGeom prst="rightArrow">
            <a:avLst/>
          </a:prstGeom>
          <a:solidFill>
            <a:schemeClr val="bg2"/>
          </a:solidFill>
          <a:ln>
            <a:solidFill>
              <a:srgbClr val="80919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normalizeH="0" baseline="0" dirty="0">
              <a:ln w="11430">
                <a:solidFill>
                  <a:srgbClr val="458B8A"/>
                </a:solidFill>
              </a:ln>
              <a:solidFill>
                <a:srgbClr val="458B8A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091310"/>
      </p:ext>
    </p:extLst>
  </p:cSld>
  <p:clrMapOvr>
    <a:masterClrMapping/>
  </p:clrMapOvr>
  <p:transition>
    <p:checker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9 of 17)</a:t>
            </a:r>
            <a:endParaRPr lang="en-US" alt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Cash flows to an investor in the 2.25% coupon bond maturing in 2021. The bond pays semiannual coupons, so there are two payments of $11.25 each year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DA224F-5C9A-45DC-9B83-2CCDB0442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743200"/>
            <a:ext cx="7467600" cy="3340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595167"/>
      </p:ext>
    </p:extLst>
  </p:cSld>
  <p:clrMapOvr>
    <a:masterClrMapping/>
  </p:clrMapOvr>
  <p:transition>
    <p:blinds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0 of 17)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 (continued)</a:t>
            </a:r>
          </a:p>
          <a:p>
            <a:pPr marL="400050" lvl="1" indent="0">
              <a:buNone/>
            </a:pPr>
            <a:r>
              <a:rPr lang="en-US" altLang="en-US" sz="2800" i="1" dirty="0"/>
              <a:t>What is the price of the bond if the required rate of return is 1.1955% AND the coupons are paid semi-annually?</a:t>
            </a:r>
          </a:p>
        </p:txBody>
      </p:sp>
      <p:graphicFrame>
        <p:nvGraphicFramePr>
          <p:cNvPr id="12493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7186749"/>
              </p:ext>
            </p:extLst>
          </p:nvPr>
        </p:nvGraphicFramePr>
        <p:xfrm>
          <a:off x="228600" y="3581400"/>
          <a:ext cx="8680842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4012920" imgH="634680" progId="Equation.DSMT4">
                  <p:embed/>
                </p:oleObj>
              </mc:Choice>
              <mc:Fallback>
                <p:oleObj name="Equation" r:id="rId4" imgW="4012920" imgH="634680" progId="Equation.DSMT4">
                  <p:embed/>
                  <p:pic>
                    <p:nvPicPr>
                      <p:cNvPr id="12493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8680842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19400" y="5538976"/>
            <a:ext cx="2850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</a:rPr>
              <a:t>Price % = 99.594%</a:t>
            </a:r>
          </a:p>
        </p:txBody>
      </p:sp>
    </p:spTree>
    <p:extLst>
      <p:ext uri="{BB962C8B-B14F-4D97-AF65-F5344CB8AC3E}">
        <p14:creationId xmlns:p14="http://schemas.microsoft.com/office/powerpoint/2010/main" val="303073563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1 of 17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800" b="1" i="1" u="sng" dirty="0">
                <a:latin typeface="Calibri" panose="020F0502020204030204" pitchFamily="34" charset="0"/>
              </a:rPr>
              <a:t>Example</a:t>
            </a:r>
            <a:endParaRPr lang="en-US" altLang="en-US" sz="2800" i="1" dirty="0">
              <a:latin typeface="Calibri" panose="020F0502020204030204" pitchFamily="34" charset="0"/>
            </a:endParaRPr>
          </a:p>
          <a:p>
            <a:pPr marL="457200" lvl="1" indent="0">
              <a:buNone/>
            </a:pPr>
            <a:r>
              <a:rPr lang="en-US" altLang="en-US" sz="2400" i="1" dirty="0">
                <a:latin typeface="Calibri" panose="020F0502020204030204" pitchFamily="34" charset="0"/>
              </a:rPr>
              <a:t>What is the price of the bond if the required rate of return is 1.1955% AND the coupons are paid semi-annually?</a:t>
            </a:r>
          </a:p>
          <a:p>
            <a:endParaRPr lang="en-US" dirty="0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528841212"/>
              </p:ext>
            </p:extLst>
          </p:nvPr>
        </p:nvGraphicFramePr>
        <p:xfrm>
          <a:off x="1600200" y="4216400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4400" y="54864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To get the final answer, push PV and you will get </a:t>
            </a:r>
            <a:r>
              <a:rPr lang="en-US" b="1" u="sng" dirty="0">
                <a:latin typeface="Calibri" panose="020F0502020204030204" pitchFamily="34" charset="0"/>
              </a:rPr>
              <a:t>-$995.94. </a:t>
            </a:r>
            <a:r>
              <a:rPr lang="en-US" dirty="0">
                <a:latin typeface="Calibri" panose="020F0502020204030204" pitchFamily="34" charset="0"/>
              </a:rPr>
              <a:t>Ignore the minus sign and that is the answer</a:t>
            </a:r>
          </a:p>
        </p:txBody>
      </p:sp>
      <p:graphicFrame>
        <p:nvGraphicFramePr>
          <p:cNvPr id="8" name="Diagram 7"/>
          <p:cNvGraphicFramePr/>
          <p:nvPr>
            <p:extLst/>
          </p:nvPr>
        </p:nvGraphicFramePr>
        <p:xfrm>
          <a:off x="1600200" y="2946400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  <p:extLst>
      <p:ext uri="{BB962C8B-B14F-4D97-AF65-F5344CB8AC3E}">
        <p14:creationId xmlns:p14="http://schemas.microsoft.com/office/powerpoint/2010/main" val="3529510678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2 of 17)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667227" y="1295400"/>
            <a:ext cx="7772400" cy="4572000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The interest rate on 10-year U.S. Treasury bonds, 1900–2018</a:t>
            </a:r>
            <a:endParaRPr lang="en-US" altLang="en-US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DA7815E-2F8D-4262-9478-8FAC211706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141" y="1981200"/>
            <a:ext cx="7283718" cy="4419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79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3 of 17)</a:t>
            </a:r>
          </a:p>
        </p:txBody>
      </p:sp>
      <p:sp>
        <p:nvSpPr>
          <p:cNvPr id="7175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 (continued)</a:t>
            </a:r>
          </a:p>
          <a:p>
            <a:pPr marL="400050" lvl="1" indent="0">
              <a:buNone/>
            </a:pPr>
            <a:r>
              <a:rPr lang="en-US" altLang="en-US" sz="2800" i="1" dirty="0"/>
              <a:t>What is the price of the bond if the required rate of return is 2.25%?</a:t>
            </a:r>
          </a:p>
        </p:txBody>
      </p:sp>
      <p:graphicFrame>
        <p:nvGraphicFramePr>
          <p:cNvPr id="12083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3455845"/>
              </p:ext>
            </p:extLst>
          </p:nvPr>
        </p:nvGraphicFramePr>
        <p:xfrm>
          <a:off x="1286272" y="3124200"/>
          <a:ext cx="6571456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2438280" imgH="634680" progId="Equation.DSMT4">
                  <p:embed/>
                </p:oleObj>
              </mc:Choice>
              <mc:Fallback>
                <p:oleObj name="Equation" r:id="rId4" imgW="2438280" imgH="634680" progId="Equation.DSMT4">
                  <p:embed/>
                  <p:pic>
                    <p:nvPicPr>
                      <p:cNvPr id="12083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272" y="3124200"/>
                        <a:ext cx="6571456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0332" y="5123986"/>
            <a:ext cx="27061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</a:rPr>
              <a:t>Price % = 100%</a:t>
            </a:r>
          </a:p>
        </p:txBody>
      </p:sp>
    </p:spTree>
    <p:extLst>
      <p:ext uri="{BB962C8B-B14F-4D97-AF65-F5344CB8AC3E}">
        <p14:creationId xmlns:p14="http://schemas.microsoft.com/office/powerpoint/2010/main" val="61644154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4 of 17)</a:t>
            </a:r>
          </a:p>
        </p:txBody>
      </p:sp>
      <p:sp>
        <p:nvSpPr>
          <p:cNvPr id="819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 (continued)</a:t>
            </a:r>
          </a:p>
          <a:p>
            <a:pPr marL="400050" lvl="1" indent="0">
              <a:buNone/>
            </a:pPr>
            <a:r>
              <a:rPr lang="en-US" altLang="en-US" sz="2800" i="1" dirty="0"/>
              <a:t>What is the price of the bond if the required rate of return is 10%?</a:t>
            </a: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6571260"/>
              </p:ext>
            </p:extLst>
          </p:nvPr>
        </p:nvGraphicFramePr>
        <p:xfrm>
          <a:off x="1674813" y="3048000"/>
          <a:ext cx="579437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095200" imgH="634680" progId="Equation.DSMT4">
                  <p:embed/>
                </p:oleObj>
              </mc:Choice>
              <mc:Fallback>
                <p:oleObj name="Equation" r:id="rId4" imgW="2095200" imgH="634680" progId="Equation.DSMT4">
                  <p:embed/>
                  <p:pic>
                    <p:nvPicPr>
                      <p:cNvPr id="2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048000"/>
                        <a:ext cx="5794375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4039" y="5180738"/>
            <a:ext cx="32271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800">
                <a:latin typeface="Calibri" panose="020F0502020204030204" pitchFamily="34" charset="0"/>
              </a:defRPr>
            </a:lvl1pPr>
          </a:lstStyle>
          <a:p>
            <a:r>
              <a:rPr lang="en-US" sz="3200" dirty="0"/>
              <a:t>Price % = 80.727%</a:t>
            </a:r>
          </a:p>
        </p:txBody>
      </p:sp>
    </p:spTree>
    <p:extLst>
      <p:ext uri="{BB962C8B-B14F-4D97-AF65-F5344CB8AC3E}">
        <p14:creationId xmlns:p14="http://schemas.microsoft.com/office/powerpoint/2010/main" val="222234674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5 of 17)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 (continued)</a:t>
            </a:r>
          </a:p>
          <a:p>
            <a:pPr marL="400050" lvl="1" indent="0">
              <a:buNone/>
            </a:pPr>
            <a:r>
              <a:rPr lang="en-US" altLang="en-US" sz="2800" i="1" dirty="0"/>
              <a:t>Q: How did the calculation change, given semi-annual coupons versus annual coupon payments?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304800" y="3141663"/>
            <a:ext cx="4267200" cy="2675384"/>
          </a:xfrm>
          <a:prstGeom prst="roundRect">
            <a:avLst>
              <a:gd name="adj" fmla="val 8894"/>
            </a:avLst>
          </a:prstGeom>
          <a:gradFill flip="none" rotWithShape="1">
            <a:gsLst>
              <a:gs pos="0">
                <a:srgbClr val="458B8A">
                  <a:tint val="66000"/>
                  <a:satMod val="160000"/>
                </a:srgbClr>
              </a:gs>
              <a:gs pos="50000">
                <a:srgbClr val="458B8A">
                  <a:tint val="44500"/>
                  <a:satMod val="160000"/>
                </a:srgbClr>
              </a:gs>
              <a:gs pos="100000">
                <a:srgbClr val="458B8A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bg2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i="1" u="sng" dirty="0">
                <a:latin typeface="Calibri" panose="020F0502020204030204" pitchFamily="34" charset="0"/>
              </a:rPr>
              <a:t>Time Periods</a:t>
            </a:r>
            <a:endParaRPr lang="en-US" altLang="en-US" sz="2800" i="1" dirty="0">
              <a:latin typeface="Calibri" panose="020F050202020403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i="1" dirty="0">
                <a:latin typeface="Calibri" panose="020F0502020204030204" pitchFamily="34" charset="0"/>
              </a:rPr>
              <a:t>Paying coupons twice a year, instead of once, doubles the total number of cash flows to be discounted in the PV formula.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4706937" y="3136392"/>
            <a:ext cx="3921125" cy="2675384"/>
          </a:xfrm>
          <a:prstGeom prst="roundRect">
            <a:avLst>
              <a:gd name="adj" fmla="val 9217"/>
            </a:avLst>
          </a:prstGeom>
          <a:gradFill flip="none" rotWithShape="1">
            <a:gsLst>
              <a:gs pos="0">
                <a:srgbClr val="458B8A">
                  <a:tint val="66000"/>
                  <a:satMod val="160000"/>
                </a:srgbClr>
              </a:gs>
              <a:gs pos="50000">
                <a:srgbClr val="458B8A">
                  <a:tint val="44500"/>
                  <a:satMod val="160000"/>
                </a:srgbClr>
              </a:gs>
              <a:gs pos="100000">
                <a:srgbClr val="458B8A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chemeClr val="bg2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u="sng" dirty="0">
                <a:solidFill>
                  <a:schemeClr val="tx1"/>
                </a:solidFill>
                <a:latin typeface="Calibri" panose="020F0502020204030204" pitchFamily="34" charset="0"/>
              </a:rPr>
              <a:t>Discount Rate</a:t>
            </a:r>
          </a:p>
          <a:p>
            <a:pPr algn="ctr">
              <a:spcBef>
                <a:spcPct val="50000"/>
              </a:spcBef>
            </a:pPr>
            <a:r>
              <a:rPr lang="en-US" altLang="en-US" i="1" dirty="0">
                <a:solidFill>
                  <a:schemeClr val="tx1"/>
                </a:solidFill>
                <a:latin typeface="Calibri" panose="020F0502020204030204" pitchFamily="34" charset="0"/>
              </a:rPr>
              <a:t>Since the time periods are now half years, the discount rate is also changed from the annual rate to the half year rate.</a:t>
            </a:r>
          </a:p>
        </p:txBody>
      </p:sp>
    </p:spTree>
    <p:extLst>
      <p:ext uri="{BB962C8B-B14F-4D97-AF65-F5344CB8AC3E}">
        <p14:creationId xmlns:p14="http://schemas.microsoft.com/office/powerpoint/2010/main" val="323278814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1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6 of 17)</a:t>
            </a:r>
            <a:endParaRPr lang="en-US" altLang="en-US" dirty="0"/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1219200" y="1119774"/>
            <a:ext cx="7772400" cy="533400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The value of the 2.25% bond falls as interest rates rise</a:t>
            </a:r>
            <a:endParaRPr lang="en-US" alt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4BBDA4-1819-4D86-A919-0B34B6FC6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327" y="1858548"/>
            <a:ext cx="6934200" cy="4612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031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1" name="Rectangle 1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Topics Covered</a:t>
            </a:r>
          </a:p>
        </p:txBody>
      </p:sp>
      <p:sp>
        <p:nvSpPr>
          <p:cNvPr id="108560" name="Rectangle 16"/>
          <p:cNvSpPr>
            <a:spLocks noGrp="1" noChangeArrowheads="1"/>
          </p:cNvSpPr>
          <p:nvPr>
            <p:ph idx="1"/>
          </p:nvPr>
        </p:nvSpPr>
        <p:spPr>
          <a:xfrm>
            <a:off x="685800" y="1371600"/>
            <a:ext cx="7772400" cy="47244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altLang="en-US" sz="3200" dirty="0"/>
              <a:t>6.1	The Bond Market</a:t>
            </a:r>
          </a:p>
          <a:p>
            <a:pPr marL="0" indent="0">
              <a:buNone/>
            </a:pPr>
            <a:r>
              <a:rPr lang="en-US" altLang="en-US" sz="3200" dirty="0"/>
              <a:t>6.2	Interest Rates and Bond Prices</a:t>
            </a:r>
          </a:p>
          <a:p>
            <a:pPr marL="0" indent="0">
              <a:buNone/>
            </a:pPr>
            <a:r>
              <a:rPr lang="en-US" altLang="en-US" sz="3200" dirty="0"/>
              <a:t>6.3	Yield to Maturity</a:t>
            </a:r>
          </a:p>
          <a:p>
            <a:pPr marL="0" indent="0">
              <a:buNone/>
            </a:pPr>
            <a:r>
              <a:rPr lang="en-US" altLang="en-US" sz="3200" dirty="0"/>
              <a:t>6.4	Bond Rates of Returns</a:t>
            </a:r>
          </a:p>
          <a:p>
            <a:pPr marL="0" indent="0">
              <a:buNone/>
            </a:pPr>
            <a:r>
              <a:rPr lang="en-US" altLang="en-US" sz="3200" dirty="0"/>
              <a:t>6.5	The Yield Curve</a:t>
            </a:r>
          </a:p>
          <a:p>
            <a:pPr marL="0" indent="0">
              <a:buNone/>
            </a:pPr>
            <a:r>
              <a:rPr lang="en-US" altLang="en-US" sz="3200" dirty="0"/>
              <a:t>6.6	Corporate Bonds and the Risk of Default</a:t>
            </a:r>
          </a:p>
        </p:txBody>
      </p:sp>
    </p:spTree>
    <p:extLst>
      <p:ext uri="{BB962C8B-B14F-4D97-AF65-F5344CB8AC3E}">
        <p14:creationId xmlns:p14="http://schemas.microsoft.com/office/powerpoint/2010/main" val="2940728114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7 of 17)</a:t>
            </a:r>
            <a:endParaRPr lang="en-US" alt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066800" y="1143000"/>
            <a:ext cx="7276146" cy="52087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3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1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1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1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10000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GB" altLang="en-US" sz="2400" kern="0" dirty="0">
                <a:latin typeface="Calibri" panose="020F0502020204030204" pitchFamily="34" charset="0"/>
              </a:rPr>
              <a:t>Different maturity bonds have different interest rate risk</a:t>
            </a:r>
            <a:endParaRPr lang="en-US" altLang="en-US" sz="2400" kern="0" dirty="0">
              <a:latin typeface="Calibri" panose="020F0502020204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055514-68BD-437B-9FB9-2C0D3DCC50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105" y="1894004"/>
            <a:ext cx="8223789" cy="427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739849"/>
      </p:ext>
    </p:extLst>
  </p:cSld>
  <p:clrMapOvr>
    <a:masterClrMapping/>
  </p:clrMapOvr>
  <p:transition>
    <p:zoom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Yields </a:t>
            </a:r>
            <a:r>
              <a:rPr lang="en-US" altLang="en-US" sz="2000" dirty="0"/>
              <a:t>(1 of 6)</a:t>
            </a:r>
          </a:p>
        </p:txBody>
      </p:sp>
      <p:sp>
        <p:nvSpPr>
          <p:cNvPr id="1310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Current Yield</a:t>
            </a:r>
          </a:p>
          <a:p>
            <a:pPr lvl="1"/>
            <a:r>
              <a:rPr lang="en-US" altLang="en-US" sz="2800" dirty="0"/>
              <a:t>Annual coupon payments divided by bond price</a:t>
            </a:r>
          </a:p>
          <a:p>
            <a:r>
              <a:rPr lang="en-US" altLang="en-US" sz="3200" dirty="0"/>
              <a:t>Yield To Maturity</a:t>
            </a:r>
          </a:p>
          <a:p>
            <a:pPr lvl="1"/>
            <a:r>
              <a:rPr lang="en-US" altLang="en-US" sz="2800" dirty="0"/>
              <a:t>Discount rate for which the present value of the bond’s payments equals the price</a:t>
            </a:r>
          </a:p>
        </p:txBody>
      </p:sp>
    </p:spTree>
    <p:extLst>
      <p:ext uri="{BB962C8B-B14F-4D97-AF65-F5344CB8AC3E}">
        <p14:creationId xmlns:p14="http://schemas.microsoft.com/office/powerpoint/2010/main" val="112801861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10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10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10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Yields </a:t>
            </a:r>
            <a:r>
              <a:rPr lang="en-US" altLang="en-US" sz="2000" dirty="0"/>
              <a:t>(2 of 6)</a:t>
            </a:r>
          </a:p>
        </p:txBody>
      </p:sp>
      <p:sp>
        <p:nvSpPr>
          <p:cNvPr id="11270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Calculating Yield to Maturity (YTM = r)</a:t>
            </a:r>
          </a:p>
          <a:p>
            <a:pPr lvl="1" indent="-342900"/>
            <a:r>
              <a:rPr lang="en-US" altLang="en-US" sz="2800" dirty="0"/>
              <a:t>If you are given the price of a bond (PV) and the coupon rate, the yield to maturity can be found by solving for r</a:t>
            </a:r>
          </a:p>
        </p:txBody>
      </p:sp>
      <p:graphicFrame>
        <p:nvGraphicFramePr>
          <p:cNvPr id="133126" name="Object 2"/>
          <p:cNvGraphicFramePr>
            <a:graphicFrameLocks/>
          </p:cNvGraphicFramePr>
          <p:nvPr>
            <p:extLst/>
          </p:nvPr>
        </p:nvGraphicFramePr>
        <p:xfrm>
          <a:off x="1389062" y="3657600"/>
          <a:ext cx="68230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2552400" imgH="419040" progId="Equation.3">
                  <p:embed/>
                </p:oleObj>
              </mc:Choice>
              <mc:Fallback>
                <p:oleObj name="Equation" r:id="rId4" imgW="2552400" imgH="419040" progId="Equation.3">
                  <p:embed/>
                  <p:pic>
                    <p:nvPicPr>
                      <p:cNvPr id="133126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2" y="3657600"/>
                        <a:ext cx="68230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7142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Bond Yields </a:t>
            </a:r>
            <a:r>
              <a:rPr lang="en-US" altLang="en-US" sz="2000" dirty="0"/>
              <a:t>(3 of 6)</a:t>
            </a:r>
            <a:endParaRPr lang="en-US" altLang="en-US" dirty="0"/>
          </a:p>
        </p:txBody>
      </p:sp>
      <p:sp>
        <p:nvSpPr>
          <p:cNvPr id="12296" name="Rectangle 5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3200" b="1" i="1" u="sng" dirty="0"/>
              <a:t>Example</a:t>
            </a:r>
            <a:endParaRPr lang="en-US" altLang="en-US" sz="3200" i="1" u="sng" dirty="0"/>
          </a:p>
          <a:p>
            <a:pPr>
              <a:buFont typeface="Wingdings" pitchFamily="2" charset="2"/>
              <a:buNone/>
            </a:pPr>
            <a:r>
              <a:rPr lang="en-US" altLang="en-US" sz="2800" i="1" dirty="0"/>
              <a:t>	What is the YTM of a 10.0% annual coupon bond, with a $1,000 face value, which matures in 3 years? The market price of the bond is $1,200.</a:t>
            </a:r>
          </a:p>
        </p:txBody>
      </p:sp>
      <p:graphicFrame>
        <p:nvGraphicFramePr>
          <p:cNvPr id="135174" name="Object 2"/>
          <p:cNvGraphicFramePr>
            <a:graphicFrameLocks/>
          </p:cNvGraphicFramePr>
          <p:nvPr>
            <p:extLst/>
          </p:nvPr>
        </p:nvGraphicFramePr>
        <p:xfrm>
          <a:off x="1939925" y="3479551"/>
          <a:ext cx="5721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1993680" imgH="634680" progId="Equation.3">
                  <p:embed/>
                </p:oleObj>
              </mc:Choice>
              <mc:Fallback>
                <p:oleObj name="Equation" r:id="rId4" imgW="1993680" imgH="634680" progId="Equation.3">
                  <p:embed/>
                  <p:pic>
                    <p:nvPicPr>
                      <p:cNvPr id="13517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479551"/>
                        <a:ext cx="5721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9"/>
          <p:cNvSpPr txBox="1">
            <a:spLocks noChangeArrowheads="1"/>
          </p:cNvSpPr>
          <p:nvPr/>
        </p:nvSpPr>
        <p:spPr bwMode="auto">
          <a:xfrm>
            <a:off x="2895600" y="5744001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i="1" dirty="0">
                <a:latin typeface="Calibri" panose="020F0502020204030204" pitchFamily="34" charset="0"/>
              </a:rPr>
              <a:t>r</a:t>
            </a:r>
            <a:r>
              <a:rPr lang="en-US" altLang="en-US" sz="3200" dirty="0">
                <a:latin typeface="Calibri" panose="020F0502020204030204" pitchFamily="34" charset="0"/>
              </a:rPr>
              <a:t> = YTM = 2.94%</a:t>
            </a:r>
          </a:p>
        </p:txBody>
      </p:sp>
    </p:spTree>
    <p:extLst>
      <p:ext uri="{BB962C8B-B14F-4D97-AF65-F5344CB8AC3E}">
        <p14:creationId xmlns:p14="http://schemas.microsoft.com/office/powerpoint/2010/main" val="3223132896"/>
      </p:ext>
    </p:extLst>
  </p:cSld>
  <p:clrMapOvr>
    <a:masterClrMapping/>
  </p:clrMapOvr>
  <p:transition>
    <p:checker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Yields </a:t>
            </a:r>
            <a:r>
              <a:rPr lang="en-US" altLang="en-US" sz="2000" dirty="0"/>
              <a:t>(4 of 6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2800" b="1" i="1" u="sng" dirty="0"/>
              <a:t>Example (continued)</a:t>
            </a:r>
          </a:p>
          <a:p>
            <a:pPr marL="400050" lvl="1" indent="0">
              <a:buNone/>
            </a:pPr>
            <a:r>
              <a:rPr lang="en-US" altLang="en-US" sz="2400" i="1" dirty="0"/>
              <a:t>What is the YTM of a 10.0 % annual coupon bond, with a $1,000 face value, which matures in 3 years? The market price of the bond is $1,200.</a:t>
            </a:r>
          </a:p>
        </p:txBody>
      </p:sp>
      <p:graphicFrame>
        <p:nvGraphicFramePr>
          <p:cNvPr id="6" name="Diagram 5"/>
          <p:cNvGraphicFramePr/>
          <p:nvPr>
            <p:extLst/>
          </p:nvPr>
        </p:nvGraphicFramePr>
        <p:xfrm>
          <a:off x="1600200" y="4216400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09700" y="5356136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To get the final answer, push i and you will get </a:t>
            </a:r>
            <a:r>
              <a:rPr lang="en-US" b="1" u="sng" dirty="0">
                <a:latin typeface="Calibri" panose="020F0502020204030204" pitchFamily="34" charset="0"/>
              </a:rPr>
              <a:t>2.94%</a:t>
            </a:r>
          </a:p>
          <a:p>
            <a:r>
              <a:rPr lang="en-US" dirty="0">
                <a:latin typeface="Calibri" panose="020F0502020204030204" pitchFamily="34" charset="0"/>
              </a:rPr>
              <a:t>NOTE: You must enter the price as a negative or your calculator when generate an error.</a:t>
            </a:r>
          </a:p>
        </p:txBody>
      </p:sp>
      <p:graphicFrame>
        <p:nvGraphicFramePr>
          <p:cNvPr id="8" name="Diagram 7"/>
          <p:cNvGraphicFramePr/>
          <p:nvPr>
            <p:extLst/>
          </p:nvPr>
        </p:nvGraphicFramePr>
        <p:xfrm>
          <a:off x="1600200" y="2997200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</p:spTree>
    <p:extLst>
      <p:ext uri="{BB962C8B-B14F-4D97-AF65-F5344CB8AC3E}">
        <p14:creationId xmlns:p14="http://schemas.microsoft.com/office/powerpoint/2010/main" val="248908598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Yields </a:t>
            </a:r>
            <a:r>
              <a:rPr lang="en-US" altLang="en-US" sz="2000" dirty="0"/>
              <a:t>(5 of 6)</a:t>
            </a:r>
          </a:p>
        </p:txBody>
      </p:sp>
      <p:sp>
        <p:nvSpPr>
          <p:cNvPr id="12296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 (continued)</a:t>
            </a:r>
          </a:p>
          <a:p>
            <a:pPr marL="400050" lvl="1" indent="0">
              <a:buNone/>
            </a:pPr>
            <a:r>
              <a:rPr lang="en-US" altLang="en-US" sz="2800" i="1" dirty="0"/>
              <a:t>What is the current yield of a 10.0 % annual coupon bond, with a $1,000 face value, which matures in 3 years? The market price of the bond is $1,200.</a:t>
            </a:r>
          </a:p>
        </p:txBody>
      </p:sp>
      <p:graphicFrame>
        <p:nvGraphicFramePr>
          <p:cNvPr id="135174" name="Object 2"/>
          <p:cNvGraphicFramePr>
            <a:graphicFrameLocks/>
          </p:cNvGraphicFramePr>
          <p:nvPr>
            <p:extLst/>
          </p:nvPr>
        </p:nvGraphicFramePr>
        <p:xfrm>
          <a:off x="1764189" y="4114800"/>
          <a:ext cx="55784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2336760" imgH="419040" progId="Equation.3">
                  <p:embed/>
                </p:oleObj>
              </mc:Choice>
              <mc:Fallback>
                <p:oleObj name="Equation" r:id="rId4" imgW="2336760" imgH="419040" progId="Equation.3">
                  <p:embed/>
                  <p:pic>
                    <p:nvPicPr>
                      <p:cNvPr id="13517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89" y="4114800"/>
                        <a:ext cx="55784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23715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Bond Yields </a:t>
            </a:r>
            <a:r>
              <a:rPr lang="en-US" altLang="en-US" sz="2000" dirty="0"/>
              <a:t>(6 of 6)</a:t>
            </a:r>
            <a:endParaRPr lang="en-US" altLang="en-US" dirty="0"/>
          </a:p>
        </p:txBody>
      </p:sp>
      <p:sp>
        <p:nvSpPr>
          <p:cNvPr id="137221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None/>
              <a:defRPr/>
            </a:pPr>
            <a:r>
              <a:rPr lang="en-US" sz="3200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RNING</a:t>
            </a:r>
            <a:endParaRPr lang="en-US" sz="2800" dirty="0"/>
          </a:p>
          <a:p>
            <a:pPr marL="857250" lvl="1" indent="-457200">
              <a:defRPr/>
            </a:pPr>
            <a:r>
              <a:rPr lang="en-US" sz="2800" dirty="0"/>
              <a:t>Calculating YTM by hand can be very tedious </a:t>
            </a:r>
          </a:p>
          <a:p>
            <a:pPr marL="857250" lvl="1" indent="-457200">
              <a:defRPr/>
            </a:pPr>
            <a:r>
              <a:rPr lang="en-US" sz="2800" dirty="0"/>
              <a:t>It is highly recommended that you learn to use the “IRR,” “YTM,” or “i” functions on a financial calculator</a:t>
            </a:r>
          </a:p>
        </p:txBody>
      </p:sp>
    </p:spTree>
    <p:extLst>
      <p:ext uri="{BB962C8B-B14F-4D97-AF65-F5344CB8AC3E}">
        <p14:creationId xmlns:p14="http://schemas.microsoft.com/office/powerpoint/2010/main" val="1256033330"/>
      </p:ext>
    </p:extLst>
  </p:cSld>
  <p:clrMapOvr>
    <a:masterClrMapping/>
  </p:clrMapOvr>
  <p:transition>
    <p:checker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Rates of Return </a:t>
            </a:r>
            <a:r>
              <a:rPr lang="en-US" altLang="en-US" sz="2000" dirty="0"/>
              <a:t>(1 of 5)</a:t>
            </a:r>
          </a:p>
        </p:txBody>
      </p:sp>
      <p:sp>
        <p:nvSpPr>
          <p:cNvPr id="1331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Rate of Return</a:t>
            </a:r>
          </a:p>
          <a:p>
            <a:pPr lvl="1"/>
            <a:r>
              <a:rPr lang="en-US" altLang="en-US" sz="2800" dirty="0"/>
              <a:t>Total income per period per dollar invested</a:t>
            </a:r>
          </a:p>
        </p:txBody>
      </p:sp>
      <p:graphicFrame>
        <p:nvGraphicFramePr>
          <p:cNvPr id="139270" name="Object 2"/>
          <p:cNvGraphicFramePr>
            <a:graphicFrameLocks/>
          </p:cNvGraphicFramePr>
          <p:nvPr>
            <p:extLst/>
          </p:nvPr>
        </p:nvGraphicFramePr>
        <p:xfrm>
          <a:off x="1446212" y="2895600"/>
          <a:ext cx="67087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2908080" imgH="1041120" progId="Equation.3">
                  <p:embed/>
                </p:oleObj>
              </mc:Choice>
              <mc:Fallback>
                <p:oleObj name="Equation" r:id="rId4" imgW="2908080" imgH="1041120" progId="Equation.3">
                  <p:embed/>
                  <p:pic>
                    <p:nvPicPr>
                      <p:cNvPr id="13927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2" y="2895600"/>
                        <a:ext cx="67087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467584"/>
      </p:ext>
    </p:extLst>
  </p:cSld>
  <p:clrMapOvr>
    <a:masterClrMapping/>
  </p:clrMapOvr>
  <p:transition>
    <p:checker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Rates of Return </a:t>
            </a:r>
            <a:r>
              <a:rPr lang="en-US" altLang="en-US" sz="2000" dirty="0"/>
              <a:t>(2 of 5)</a:t>
            </a:r>
          </a:p>
        </p:txBody>
      </p:sp>
      <p:sp>
        <p:nvSpPr>
          <p:cNvPr id="12296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</a:t>
            </a:r>
          </a:p>
          <a:p>
            <a:pPr marL="400050" lvl="1" indent="0">
              <a:buNone/>
            </a:pPr>
            <a:r>
              <a:rPr lang="en-US" altLang="en-US" sz="2800" i="1" dirty="0"/>
              <a:t>A bond increases in price from $963.80 to $1,380.50 and pays a coupon of $21.875 during the same period. What is the rate of return?</a:t>
            </a:r>
          </a:p>
        </p:txBody>
      </p:sp>
      <p:graphicFrame>
        <p:nvGraphicFramePr>
          <p:cNvPr id="135174" name="Object 2"/>
          <p:cNvGraphicFramePr>
            <a:graphicFrameLocks/>
          </p:cNvGraphicFramePr>
          <p:nvPr>
            <p:extLst/>
          </p:nvPr>
        </p:nvGraphicFramePr>
        <p:xfrm>
          <a:off x="618331" y="3581400"/>
          <a:ext cx="79835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3213000" imgH="393480" progId="Equation.3">
                  <p:embed/>
                </p:oleObj>
              </mc:Choice>
              <mc:Fallback>
                <p:oleObj name="Equation" r:id="rId4" imgW="3213000" imgH="393480" progId="Equation.3">
                  <p:embed/>
                  <p:pic>
                    <p:nvPicPr>
                      <p:cNvPr id="135174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" y="3581400"/>
                        <a:ext cx="79835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9"/>
          <p:cNvSpPr txBox="1">
            <a:spLocks noChangeArrowheads="1"/>
          </p:cNvSpPr>
          <p:nvPr/>
        </p:nvSpPr>
        <p:spPr bwMode="auto">
          <a:xfrm>
            <a:off x="3390900" y="5105449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200" dirty="0">
                <a:latin typeface="Calibri" panose="020F0502020204030204" pitchFamily="34" charset="0"/>
              </a:rPr>
              <a:t>ROR = 45.5%</a:t>
            </a:r>
          </a:p>
        </p:txBody>
      </p:sp>
    </p:spTree>
    <p:extLst>
      <p:ext uri="{BB962C8B-B14F-4D97-AF65-F5344CB8AC3E}">
        <p14:creationId xmlns:p14="http://schemas.microsoft.com/office/powerpoint/2010/main" val="2291185299"/>
      </p:ext>
    </p:extLst>
  </p:cSld>
  <p:clrMapOvr>
    <a:masterClrMapping/>
  </p:clrMapOvr>
  <p:transition>
    <p:checker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Rates of Return </a:t>
            </a:r>
            <a:r>
              <a:rPr lang="en-US" altLang="en-US" sz="2000" dirty="0"/>
              <a:t>(3 of 5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3200" dirty="0"/>
              <a:t>Bond valuation spreadshe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53F1C8-8494-4598-A39C-821E56AE4C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59" y="2286000"/>
            <a:ext cx="8637976" cy="3372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377348"/>
      </p:ext>
    </p:extLst>
  </p:cSld>
  <p:clrMapOvr>
    <a:masterClrMapping/>
  </p:clrMapOvr>
  <p:transition>
    <p:cover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s</a:t>
            </a:r>
          </a:p>
        </p:txBody>
      </p:sp>
      <p:sp>
        <p:nvSpPr>
          <p:cNvPr id="110597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sz="3000" dirty="0"/>
              <a:t>Bond</a:t>
            </a:r>
          </a:p>
          <a:p>
            <a:pPr lvl="1"/>
            <a:r>
              <a:rPr lang="en-US" altLang="en-US" sz="2800" dirty="0"/>
              <a:t>Security that obligates the issuer to make specified payments to the bondholder</a:t>
            </a:r>
          </a:p>
          <a:p>
            <a:r>
              <a:rPr lang="en-US" altLang="en-US" sz="3000" dirty="0"/>
              <a:t>Face Value (Par Value or Principal Value)</a:t>
            </a:r>
          </a:p>
          <a:p>
            <a:pPr lvl="1"/>
            <a:r>
              <a:rPr lang="en-US" altLang="en-US" sz="2800" dirty="0"/>
              <a:t>Payment at the maturity of the bond</a:t>
            </a:r>
          </a:p>
          <a:p>
            <a:r>
              <a:rPr lang="en-US" altLang="en-US" sz="3000" dirty="0"/>
              <a:t>Coupon</a:t>
            </a:r>
          </a:p>
          <a:p>
            <a:pPr lvl="1"/>
            <a:r>
              <a:rPr lang="en-US" altLang="en-US" sz="2800" dirty="0"/>
              <a:t>The interest payments made to the bondholder</a:t>
            </a:r>
          </a:p>
          <a:p>
            <a:r>
              <a:rPr lang="en-US" altLang="en-US" sz="3000" dirty="0"/>
              <a:t>Coupon Rate</a:t>
            </a:r>
          </a:p>
          <a:p>
            <a:pPr lvl="1"/>
            <a:r>
              <a:rPr lang="en-US" altLang="en-US" sz="2800" dirty="0"/>
              <a:t>Annual interest payment, as a percentage of face value</a:t>
            </a:r>
          </a:p>
        </p:txBody>
      </p:sp>
    </p:spTree>
    <p:extLst>
      <p:ext uri="{BB962C8B-B14F-4D97-AF65-F5344CB8AC3E}">
        <p14:creationId xmlns:p14="http://schemas.microsoft.com/office/powerpoint/2010/main" val="3836987841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05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05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05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5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990099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Rates of Return </a:t>
            </a:r>
            <a:r>
              <a:rPr lang="en-US" altLang="en-US" sz="2000" dirty="0"/>
              <a:t>(4 of 5)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302" y="1828800"/>
            <a:ext cx="8096250" cy="378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103352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Rates of Return </a:t>
            </a:r>
            <a:r>
              <a:rPr lang="en-US" altLang="en-US" sz="2000" dirty="0"/>
              <a:t>(5 of 5)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3200" dirty="0"/>
              <a:t>Bond yield spreadshe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D6C8F04-1FA1-4C73-A46F-F559E6E03B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86000"/>
            <a:ext cx="6877235" cy="3351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118148"/>
      </p:ext>
    </p:extLst>
  </p:cSld>
  <p:clrMapOvr>
    <a:masterClrMapping/>
  </p:clrMapOvr>
  <p:transition>
    <p:cover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Yield Curve </a:t>
            </a:r>
            <a:r>
              <a:rPr lang="en-US" altLang="en-US" sz="2000" dirty="0"/>
              <a:t>(1 of 2)</a:t>
            </a:r>
            <a:endParaRPr lang="en-US" altLang="en-US" dirty="0"/>
          </a:p>
        </p:txBody>
      </p:sp>
      <p:sp>
        <p:nvSpPr>
          <p:cNvPr id="14950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Term Structure of Interest Rates</a:t>
            </a:r>
          </a:p>
          <a:p>
            <a:pPr lvl="1"/>
            <a:r>
              <a:rPr lang="en-US" altLang="en-US" sz="2800" dirty="0"/>
              <a:t>A listing of bond maturity dates and the interest rates that correspond with each date</a:t>
            </a:r>
          </a:p>
          <a:p>
            <a:r>
              <a:rPr lang="en-US" altLang="en-US" sz="3200" dirty="0"/>
              <a:t>Yield Curve</a:t>
            </a:r>
          </a:p>
          <a:p>
            <a:pPr lvl="1"/>
            <a:r>
              <a:rPr lang="en-US" altLang="en-US" sz="2800" dirty="0"/>
              <a:t>Plot of relationship between bond yields to maturity and time to maturity</a:t>
            </a:r>
          </a:p>
        </p:txBody>
      </p:sp>
    </p:spTree>
    <p:extLst>
      <p:ext uri="{BB962C8B-B14F-4D97-AF65-F5344CB8AC3E}">
        <p14:creationId xmlns:p14="http://schemas.microsoft.com/office/powerpoint/2010/main" val="3490830125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9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9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9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95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Yield Curve </a:t>
            </a: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1066800" y="1219200"/>
            <a:ext cx="7391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Calibri" panose="020F0502020204030204" pitchFamily="34" charset="0"/>
              </a:rPr>
              <a:t>Treasury strips are bonds that make a single payment. The yields on Treasury strips in December 2017 show that investors received a higher yield on longer term bonds.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B44F1E2-5FDC-49EF-8B05-8805A1C2FE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533472"/>
            <a:ext cx="633876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328871"/>
      </p:ext>
    </p:extLst>
  </p:cSld>
  <p:clrMapOvr>
    <a:masterClrMapping/>
  </p:clrMapOvr>
  <p:transition spd="slow">
    <p:randomBar dir="vert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ominal and Real Rates of Interest </a:t>
            </a:r>
            <a:r>
              <a:rPr lang="en-US" altLang="en-US" sz="1600" dirty="0"/>
              <a:t>(1 of 4)</a:t>
            </a:r>
          </a:p>
        </p:txBody>
      </p:sp>
      <p:sp>
        <p:nvSpPr>
          <p:cNvPr id="1515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In the presence of inflation, an investor’s real interest rate is always less than the nominal interest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93362" y="3581400"/>
                <a:ext cx="4920129" cy="858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+</m:t>
                      </m:r>
                      <m:r>
                        <a:rPr lang="en-US" b="0" i="1" smtClean="0">
                          <a:latin typeface="Cambria Math"/>
                        </a:rPr>
                        <m:t>𝑟𝑒𝑎𝑙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𝑟𝑎𝑡𝑒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𝑜𝑚𝑖𝑛𝑎𝑙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𝑟𝑎𝑡𝑒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𝑛𝑓𝑙𝑎𝑡𝑖𝑜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𝑟𝑎𝑡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362" y="3581400"/>
                <a:ext cx="4920129" cy="8583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196691"/>
      </p:ext>
    </p:extLst>
  </p:cSld>
  <p:clrMapOvr>
    <a:masterClrMapping/>
  </p:clrMapOvr>
  <p:transition spd="slow">
    <p:randomBar dir="vert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ominal and Real Rates of Interest </a:t>
            </a:r>
            <a:r>
              <a:rPr lang="en-US" altLang="en-US" sz="1600" dirty="0"/>
              <a:t>(2 of 4)</a:t>
            </a:r>
          </a:p>
        </p:txBody>
      </p:sp>
      <p:sp>
        <p:nvSpPr>
          <p:cNvPr id="153602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</a:t>
            </a:r>
          </a:p>
          <a:p>
            <a:pPr marL="400050" lvl="1" indent="0">
              <a:buNone/>
            </a:pPr>
            <a:r>
              <a:rPr lang="en-US" altLang="en-US" sz="2800" i="1" dirty="0"/>
              <a:t>If you invest in a security that pays 8% interest annually and inflation is 4%, what is your real interest rat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86427" y="3505200"/>
                <a:ext cx="5334000" cy="1763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1+</m:t>
                      </m:r>
                      <m:r>
                        <a:rPr lang="en-US" sz="2800" b="0" i="1" smtClean="0">
                          <a:latin typeface="Cambria Math"/>
                        </a:rPr>
                        <m:t>𝑟𝑒𝑎𝑙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𝑟𝑎𝑡𝑒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1.0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1.04</m:t>
                          </m:r>
                        </m:den>
                      </m:f>
                    </m:oMath>
                  </m:oMathPara>
                </a14:m>
                <a:endParaRPr lang="en-US" sz="2800" b="0" dirty="0">
                  <a:latin typeface="Calibri" panose="020F0502020204030204" pitchFamily="34" charset="0"/>
                </a:endParaRPr>
              </a:p>
              <a:p>
                <a:endParaRPr lang="en-US" sz="2800" b="0" dirty="0">
                  <a:latin typeface="Calibri" panose="020F0502020204030204" pitchFamily="34" charset="0"/>
                </a:endParaRPr>
              </a:p>
              <a:p>
                <a:r>
                  <a:rPr lang="en-US" sz="2800" dirty="0">
                    <a:latin typeface="Calibri" panose="020F0502020204030204" pitchFamily="34" charset="0"/>
                  </a:rPr>
                  <a:t>Real interest rate = .0385 or 3.85%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427" y="3505200"/>
                <a:ext cx="5334000" cy="1763560"/>
              </a:xfrm>
              <a:prstGeom prst="rect">
                <a:avLst/>
              </a:prstGeom>
              <a:blipFill>
                <a:blip r:embed="rId2"/>
                <a:stretch>
                  <a:fillRect l="-2286" b="-8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0888941"/>
      </p:ext>
    </p:extLst>
  </p:cSld>
  <p:clrMapOvr>
    <a:masterClrMapping/>
  </p:clrMapOvr>
  <p:transition spd="slow">
    <p:randomBar dir="vert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ominal and Real Rates of Interest </a:t>
            </a:r>
            <a:r>
              <a:rPr lang="en-US" altLang="en-US" sz="1600" dirty="0"/>
              <a:t>(3 of 4)</a:t>
            </a:r>
          </a:p>
        </p:txBody>
      </p:sp>
      <p:sp>
        <p:nvSpPr>
          <p:cNvPr id="154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Treasury Inflation-Protected Securities (TIPS)</a:t>
            </a:r>
            <a:endParaRPr lang="en-US" altLang="en-US" dirty="0"/>
          </a:p>
          <a:p>
            <a:pPr marL="0" indent="0">
              <a:buNone/>
            </a:pPr>
            <a:r>
              <a:rPr lang="en-US" altLang="en-US" sz="2800" b="1" i="1" u="sng" dirty="0"/>
              <a:t>Example</a:t>
            </a:r>
            <a:endParaRPr lang="en-US" altLang="en-US" sz="3200" b="1" i="1" u="sng" dirty="0"/>
          </a:p>
          <a:p>
            <a:pPr marL="400050" lvl="1" indent="0">
              <a:buNone/>
            </a:pPr>
            <a:r>
              <a:rPr lang="en-US" altLang="en-US" sz="2400" i="1" dirty="0"/>
              <a:t>If you invest in 3% coupon, 2 year TIPS and inflation is 5% in year 1 and 4% in year 2r, what are your real annual cash flows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0860005"/>
              </p:ext>
            </p:extLst>
          </p:nvPr>
        </p:nvGraphicFramePr>
        <p:xfrm>
          <a:off x="2133600" y="4490890"/>
          <a:ext cx="4463202" cy="1059873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17074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40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02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pPr algn="l"/>
                      <a:r>
                        <a:rPr lang="en-US" sz="2000" dirty="0">
                          <a:latin typeface="Calibri" panose="020F0502020204030204" pitchFamily="34" charset="0"/>
                        </a:rPr>
                        <a:t>Year</a:t>
                      </a:r>
                      <a:endParaRPr lang="en-US" sz="2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18288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alibri" panose="020F0502020204030204" pitchFamily="34" charset="0"/>
                        </a:rPr>
                        <a:t>1</a:t>
                      </a:r>
                      <a:endParaRPr lang="en-US" sz="2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alibri" panose="020F0502020204030204" pitchFamily="34" charset="0"/>
                        </a:rPr>
                        <a:t>2</a:t>
                      </a:r>
                      <a:endParaRPr lang="en-US" sz="2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2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pPr algn="l"/>
                      <a:r>
                        <a:rPr lang="en-US" sz="2000" dirty="0">
                          <a:latin typeface="Calibri" panose="020F0502020204030204" pitchFamily="34" charset="0"/>
                        </a:rPr>
                        <a:t>Real cash flows</a:t>
                      </a:r>
                      <a:endParaRPr lang="en-US" sz="2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18288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alibri" panose="020F0502020204030204" pitchFamily="34" charset="0"/>
                        </a:rPr>
                        <a:t>$31.50</a:t>
                      </a:r>
                      <a:endParaRPr lang="en-US" sz="2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alibri" panose="020F0502020204030204" pitchFamily="34" charset="0"/>
                        </a:rPr>
                        <a:t>1,124.76</a:t>
                      </a:r>
                      <a:endParaRPr lang="en-US" sz="2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4882048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ominal and Real Rates of Interest</a:t>
            </a:r>
            <a:r>
              <a:rPr lang="en-US" sz="3200" b="1" dirty="0"/>
              <a:t> </a:t>
            </a:r>
            <a:r>
              <a:rPr lang="en-US" altLang="en-US" sz="1600" dirty="0"/>
              <a:t>(4 of 4)</a:t>
            </a: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D1375C-B8D2-4CB8-8657-8F36C02FAD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371600"/>
            <a:ext cx="7967957" cy="4789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692249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fault Risk </a:t>
            </a:r>
            <a:r>
              <a:rPr lang="en-US" altLang="en-US" sz="2000" dirty="0"/>
              <a:t>(1 of 3)</a:t>
            </a:r>
            <a:endParaRPr lang="en-US" alt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en-US" sz="3200" dirty="0"/>
              <a:t>Default or Credit Risk</a:t>
            </a:r>
          </a:p>
          <a:p>
            <a:pPr lvl="1"/>
            <a:r>
              <a:rPr lang="en-US" sz="2800" dirty="0"/>
              <a:t>The risk that a bond issuer may default on its bonds</a:t>
            </a:r>
          </a:p>
          <a:p>
            <a:r>
              <a:rPr lang="en-US" altLang="en-US" sz="3200" dirty="0"/>
              <a:t>Default premium</a:t>
            </a:r>
          </a:p>
          <a:p>
            <a:pPr lvl="1"/>
            <a:r>
              <a:rPr lang="en-US" sz="2800" dirty="0"/>
              <a:t>The additional yield on a bond that investors require for bearing credit risk</a:t>
            </a:r>
            <a:endParaRPr lang="en-US" altLang="en-US" sz="2800" dirty="0"/>
          </a:p>
          <a:p>
            <a:r>
              <a:rPr lang="en-US" altLang="en-US" sz="3200" dirty="0"/>
              <a:t>Investment grade</a:t>
            </a:r>
          </a:p>
          <a:p>
            <a:pPr lvl="1"/>
            <a:r>
              <a:rPr lang="en-US" sz="2800" dirty="0"/>
              <a:t>Bonds rated Baa or above by Moody’s or BBB or above by Standard &amp; Poor’s</a:t>
            </a:r>
            <a:endParaRPr lang="en-US" altLang="en-US" sz="3000" dirty="0"/>
          </a:p>
          <a:p>
            <a:r>
              <a:rPr lang="en-US" altLang="en-US" sz="3200" dirty="0"/>
              <a:t>Junk bonds</a:t>
            </a:r>
          </a:p>
          <a:p>
            <a:pPr lvl="1"/>
            <a:r>
              <a:rPr lang="en-US" sz="2800" dirty="0"/>
              <a:t>Bond with a rating below Baa or BBB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232319280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fault Risk </a:t>
            </a:r>
            <a:r>
              <a:rPr lang="en-US" altLang="en-US" sz="2000" dirty="0"/>
              <a:t>(2 of 3)</a:t>
            </a:r>
            <a:endParaRPr lang="en-US" alt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381000" y="1588770"/>
          <a:ext cx="8534400" cy="4048125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1203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2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584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Moody' s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Standard &amp; Poor's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Safety</a:t>
                      </a:r>
                      <a:endParaRPr lang="en-US" sz="1600" b="1" kern="120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5755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Aa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AA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The strongest rating; ability to repay interest and principal is very strong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A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A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Very strong likelihood that interest and principal will be repaid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2558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Strong ability to repay, but some vulnerability to changes in circumstances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2558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Ba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BBB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Adequate capacity to repay; more vulnerability to changes in economic circumstances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2558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B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BB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onsiderable uncertainty about ability to repay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558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B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B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Likelihood of interest and principal payments over sustained periods is questionable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2558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a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CC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 row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Bonds in the Caa/CCC and Ca/CC classes may already be in default or in danger of imminent default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2558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a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C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 v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2558"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>
                          <a:latin typeface="Calibri" panose="020F0502020204030204" pitchFamily="34" charset="0"/>
                        </a:rPr>
                        <a:t>C-rated bonds offer little prospect for interest or principal on the debt ever to be repaid</a:t>
                      </a:r>
                      <a:endParaRPr lang="en-US" sz="1600" kern="12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T="9525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661548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1 of 17)</a:t>
            </a:r>
            <a:endParaRPr lang="en-US" altLang="en-US" dirty="0"/>
          </a:p>
        </p:txBody>
      </p:sp>
      <p:sp>
        <p:nvSpPr>
          <p:cNvPr id="11469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RNING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lvl="1" indent="-685800">
              <a:spcAft>
                <a:spcPts val="600"/>
              </a:spcAft>
              <a:buFont typeface="Wingdings" pitchFamily="2" charset="2"/>
              <a:buNone/>
              <a:defRPr/>
            </a:pP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28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pon rate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NOT the </a:t>
            </a:r>
            <a:r>
              <a:rPr lang="en-US" sz="28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ount rate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used in the Present Value calculations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/>
              <a:t>The coupon rate merely tells us what cash flow the bond will produce</a:t>
            </a:r>
          </a:p>
          <a:p>
            <a:pPr lvl="1">
              <a:spcAft>
                <a:spcPts val="600"/>
              </a:spcAft>
              <a:defRPr/>
            </a:pPr>
            <a:r>
              <a:rPr lang="en-US" sz="2400" dirty="0"/>
              <a:t>Since the coupon rate is listed as a %, this misconception is quite common</a:t>
            </a:r>
          </a:p>
        </p:txBody>
      </p:sp>
    </p:spTree>
    <p:extLst>
      <p:ext uri="{BB962C8B-B14F-4D97-AF65-F5344CB8AC3E}">
        <p14:creationId xmlns:p14="http://schemas.microsoft.com/office/powerpoint/2010/main" val="2306214415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46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fault Risk </a:t>
            </a:r>
            <a:r>
              <a:rPr lang="en-US" altLang="en-US" sz="2000" dirty="0"/>
              <a:t>(3 of 3)</a:t>
            </a:r>
            <a:endParaRPr lang="en-US" altLang="en-US" dirty="0"/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028700" y="1293167"/>
            <a:ext cx="708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dirty="0">
                <a:latin typeface="Calibri" panose="020F0502020204030204" pitchFamily="34" charset="0"/>
              </a:rPr>
              <a:t>Yield spreads between corporate Baa and Aaa bonds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E1F242-5E32-41D3-A60E-3ADCF2EF2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744475"/>
            <a:ext cx="7315200" cy="4988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09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porate Bond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3200" dirty="0"/>
              <a:t>Zero-coupon bonds</a:t>
            </a:r>
          </a:p>
          <a:p>
            <a:r>
              <a:rPr lang="en-US" altLang="en-US" sz="3200" dirty="0"/>
              <a:t>Floating-rate bonds</a:t>
            </a:r>
          </a:p>
          <a:p>
            <a:r>
              <a:rPr lang="en-US" altLang="en-US" sz="3200" dirty="0"/>
              <a:t>Convertible bonds</a:t>
            </a:r>
          </a:p>
        </p:txBody>
      </p:sp>
    </p:spTree>
    <p:extLst>
      <p:ext uri="{BB962C8B-B14F-4D97-AF65-F5344CB8AC3E}">
        <p14:creationId xmlns:p14="http://schemas.microsoft.com/office/powerpoint/2010/main" val="1948836231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2 of 17)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The price of a bond is the present value of all cash flows generated by the bond (i.e. coupons and face value) discounted at the required rate of return</a:t>
            </a:r>
          </a:p>
        </p:txBody>
      </p:sp>
      <p:graphicFrame>
        <p:nvGraphicFramePr>
          <p:cNvPr id="2050" name="Object 2"/>
          <p:cNvGraphicFramePr>
            <a:graphicFrameLocks/>
          </p:cNvGraphicFramePr>
          <p:nvPr>
            <p:extLst/>
          </p:nvPr>
        </p:nvGraphicFramePr>
        <p:xfrm>
          <a:off x="1136650" y="3402013"/>
          <a:ext cx="73263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7324560" imgH="1209600" progId="Equation.3">
                  <p:embed/>
                </p:oleObj>
              </mc:Choice>
              <mc:Fallback>
                <p:oleObj name="Equation" r:id="rId4" imgW="7324560" imgH="1209600" progId="Equation.3">
                  <p:embed/>
                  <p:pic>
                    <p:nvPicPr>
                      <p:cNvPr id="205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402013"/>
                        <a:ext cx="7326313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47800" y="5009326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alibri" panose="020F0502020204030204" pitchFamily="34" charset="0"/>
              </a:rPr>
              <a:t>cpn</a:t>
            </a:r>
            <a:r>
              <a:rPr lang="en-US" dirty="0">
                <a:latin typeface="Calibri" panose="020F0502020204030204" pitchFamily="34" charset="0"/>
              </a:rPr>
              <a:t> is commonly used as an abbreviation for </a:t>
            </a:r>
            <a:r>
              <a:rPr lang="en-US" i="1" dirty="0">
                <a:latin typeface="Calibri" panose="020F0502020204030204" pitchFamily="34" charset="0"/>
              </a:rPr>
              <a:t>coupon</a:t>
            </a:r>
          </a:p>
        </p:txBody>
      </p:sp>
    </p:spTree>
    <p:extLst>
      <p:ext uri="{BB962C8B-B14F-4D97-AF65-F5344CB8AC3E}">
        <p14:creationId xmlns:p14="http://schemas.microsoft.com/office/powerpoint/2010/main" val="4093584163"/>
      </p:ext>
    </p:extLst>
  </p:cSld>
  <p:clrMapOvr>
    <a:masterClrMapping/>
  </p:clrMapOvr>
  <p:transition>
    <p:checker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3 of 17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ash flows to an investor in the 2.25% coupon bond maturing in 202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C39B1B-4D7C-4381-97E8-CB76EF6977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590800"/>
            <a:ext cx="7772400" cy="337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53089"/>
      </p:ext>
    </p:extLst>
  </p:cSld>
  <p:clrMapOvr>
    <a:masterClrMapping/>
  </p:clrMapOvr>
  <p:transition>
    <p:blinds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4 of 17)</a:t>
            </a:r>
          </a:p>
        </p:txBody>
      </p:sp>
      <p:sp>
        <p:nvSpPr>
          <p:cNvPr id="307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</a:t>
            </a:r>
          </a:p>
          <a:p>
            <a:pPr marL="457200" lvl="1" indent="0">
              <a:buNone/>
            </a:pPr>
            <a:r>
              <a:rPr lang="en-US" altLang="en-US" sz="2800" i="1" dirty="0"/>
              <a:t>What is the price of a 2.25 % annual coupon bond, with a $1,000 face value, which matures in 3 years? Assume a required return of 2.391%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B86EFF-373B-4226-839E-020D18EC2F06}"/>
                  </a:ext>
                </a:extLst>
              </p:cNvPr>
              <p:cNvSpPr txBox="1"/>
              <p:nvPr/>
            </p:nvSpPr>
            <p:spPr>
              <a:xfrm>
                <a:off x="1183697" y="4038600"/>
                <a:ext cx="7119257" cy="13100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𝑉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.50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1.0239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.50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1.0239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,0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.50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1.0239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i="1" dirty="0">
                  <a:latin typeface="Cambria Math" panose="02040503050406030204" pitchFamily="18" charset="0"/>
                </a:endParaRPr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CB86EFF-373B-4226-839E-020D18EC2F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697" y="4038600"/>
                <a:ext cx="7119257" cy="13100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D35070-3046-43C5-BD9E-08E688AA3107}"/>
                  </a:ext>
                </a:extLst>
              </p:cNvPr>
              <p:cNvSpPr txBox="1"/>
              <p:nvPr/>
            </p:nvSpPr>
            <p:spPr>
              <a:xfrm>
                <a:off x="1183697" y="5250144"/>
                <a:ext cx="226440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𝑃𝑉</m:t>
                      </m:r>
                      <m:r>
                        <a:rPr lang="en-US" sz="2800" i="1" dirty="0">
                          <a:latin typeface="Cambria Math" panose="02040503050406030204" pitchFamily="18" charset="0"/>
                        </a:rPr>
                        <m:t>=$995.9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D35070-3046-43C5-BD9E-08E688AA31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697" y="5250144"/>
                <a:ext cx="2264402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371115"/>
      </p:ext>
    </p:extLst>
  </p:cSld>
  <p:clrMapOvr>
    <a:masterClrMapping/>
  </p:clrMapOvr>
  <p:transition>
    <p:checker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5 of 17)</a:t>
            </a:r>
          </a:p>
        </p:txBody>
      </p:sp>
      <p:sp>
        <p:nvSpPr>
          <p:cNvPr id="307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sz="3200" b="1" i="1" u="sng" dirty="0"/>
              <a:t>Example (continued)</a:t>
            </a:r>
          </a:p>
          <a:p>
            <a:pPr marL="400050" lvl="1" indent="0">
              <a:buNone/>
            </a:pPr>
            <a:r>
              <a:rPr lang="en-US" altLang="en-US" sz="2800" i="1" dirty="0"/>
              <a:t>What is the price of a 2.25 % annual coupon bond, with a $1,000 face value, which matures in 3 years? Assume a required return of 2.391 %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14132" y="3581400"/>
            <a:ext cx="697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</a:rPr>
              <a:t>Bond prices are quoted as a percentage of pa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04896" y="4293512"/>
                <a:ext cx="5946180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𝑃𝑎𝑟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𝑉𝑎𝑙𝑢𝑒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𝑃𝑟𝑖𝑐𝑒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 %=$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𝑃𝑟𝑖𝑐𝑒</m:t>
                      </m:r>
                    </m:oMath>
                  </m:oMathPara>
                </a14:m>
                <a:endParaRPr lang="en-US" sz="2800" b="0" i="1" dirty="0">
                  <a:latin typeface="Cambria Math"/>
                  <a:ea typeface="Cambria Math"/>
                </a:endParaRPr>
              </a:p>
              <a:p>
                <a:r>
                  <a:rPr lang="en-US" sz="2800" b="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     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$1,000×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𝑃𝑟𝑖𝑐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%=$995.96</m:t>
                    </m:r>
                  </m:oMath>
                </a14:m>
                <a:endParaRPr lang="en-US" sz="2800" b="0" i="1" dirty="0">
                  <a:latin typeface="Cambria Math" panose="02040503050406030204" pitchFamily="18" charset="0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                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𝑃𝑟𝑖𝑐𝑒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 %=99.596 % 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896" y="4293512"/>
                <a:ext cx="5946180" cy="13849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632756"/>
      </p:ext>
    </p:extLst>
  </p:cSld>
  <p:clrMapOvr>
    <a:masterClrMapping/>
  </p:clrMapOvr>
  <p:transition>
    <p:checker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dirty="0"/>
              <a:t>Interest Rates and Bond Prices </a:t>
            </a:r>
            <a:r>
              <a:rPr lang="en-US" altLang="en-US" sz="2000" dirty="0"/>
              <a:t>(6 of 17)</a:t>
            </a:r>
            <a:endParaRPr lang="en-US" altLang="en-US" dirty="0"/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1600200" y="2362200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6" name="Diagram 5"/>
          <p:cNvGraphicFramePr/>
          <p:nvPr>
            <p:extLst/>
          </p:nvPr>
        </p:nvGraphicFramePr>
        <p:xfrm>
          <a:off x="1600200" y="3657600"/>
          <a:ext cx="6096000" cy="104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25794" y="4931664"/>
            <a:ext cx="7774171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800" dirty="0">
                <a:latin typeface="Calibri" panose="020F0502020204030204" pitchFamily="34" charset="0"/>
              </a:rPr>
              <a:t>Notice how the keys map with the bond terminology</a:t>
            </a:r>
          </a:p>
          <a:p>
            <a:pPr>
              <a:spcAft>
                <a:spcPts val="1200"/>
              </a:spcAft>
            </a:pPr>
            <a:r>
              <a:rPr lang="en-US" sz="2800" dirty="0">
                <a:latin typeface="Calibri" panose="020F0502020204030204" pitchFamily="34" charset="0"/>
              </a:rPr>
              <a:t>* These keys MUST reference the same time period (i.e. annual, semi-annual, quarterly, monthly, etc.)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324118" y="1219200"/>
            <a:ext cx="8686800" cy="170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3200">
                <a:solidFill>
                  <a:srgbClr val="01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10000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1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1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10000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rgbClr val="010000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800" i="1" dirty="0">
                <a:latin typeface="Calibri" panose="020F0502020204030204" pitchFamily="34" charset="0"/>
              </a:rPr>
              <a:t>The financial calculator functions used for the time value of money can be used for bond calculations as well</a:t>
            </a:r>
          </a:p>
        </p:txBody>
      </p:sp>
    </p:spTree>
    <p:extLst>
      <p:ext uri="{BB962C8B-B14F-4D97-AF65-F5344CB8AC3E}">
        <p14:creationId xmlns:p14="http://schemas.microsoft.com/office/powerpoint/2010/main" val="2067212645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BMM4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MM4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MM4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MM4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661</TotalTime>
  <Pages>8923980</Pages>
  <Words>1777</Words>
  <Application>Microsoft Office PowerPoint</Application>
  <PresentationFormat>On-screen Show (4:3)</PresentationFormat>
  <Paragraphs>280</Paragraphs>
  <Slides>41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Arial Narrow</vt:lpstr>
      <vt:lpstr>Calibri</vt:lpstr>
      <vt:lpstr>Cambria Math</vt:lpstr>
      <vt:lpstr>Century Gothic</vt:lpstr>
      <vt:lpstr>Times New Roman</vt:lpstr>
      <vt:lpstr>Wingdings</vt:lpstr>
      <vt:lpstr>BMM4e</vt:lpstr>
      <vt:lpstr>Equation</vt:lpstr>
      <vt:lpstr>PowerPoint Presentation</vt:lpstr>
      <vt:lpstr>Topics Covered</vt:lpstr>
      <vt:lpstr>Bonds</vt:lpstr>
      <vt:lpstr>Interest Rates and Bond Prices (1 of 17)</vt:lpstr>
      <vt:lpstr>Interest Rates and Bond Prices (2 of 17)</vt:lpstr>
      <vt:lpstr>Interest Rates and Bond Prices (3 of 17)</vt:lpstr>
      <vt:lpstr>Interest Rates and Bond Prices (4 of 17)</vt:lpstr>
      <vt:lpstr>Interest Rates and Bond Prices (5 of 17)</vt:lpstr>
      <vt:lpstr>Interest Rates and Bond Prices (6 of 17)</vt:lpstr>
      <vt:lpstr>Interest Rates and Bond Prices (7 of 17)</vt:lpstr>
      <vt:lpstr>Interest Rates and Bond Prices (8 of 17)</vt:lpstr>
      <vt:lpstr>Interest Rates and Bond Prices (9 of 17)</vt:lpstr>
      <vt:lpstr>Interest Rates and Bond Prices (10 of 17)</vt:lpstr>
      <vt:lpstr>Interest Rates and Bond Prices (11 of 17)</vt:lpstr>
      <vt:lpstr>Interest Rates and Bond Prices (12 of 17)</vt:lpstr>
      <vt:lpstr>Interest Rates and Bond Prices (13 of 17)</vt:lpstr>
      <vt:lpstr>Interest Rates and Bond Prices (14 of 17)</vt:lpstr>
      <vt:lpstr>Interest Rates and Bond Prices (15 of 17)</vt:lpstr>
      <vt:lpstr>Interest Rates and Bond Prices (16 of 17)</vt:lpstr>
      <vt:lpstr>Interest Rates and Bond Prices (17 of 17)</vt:lpstr>
      <vt:lpstr>Bond Yields (1 of 6)</vt:lpstr>
      <vt:lpstr>Bond Yields (2 of 6)</vt:lpstr>
      <vt:lpstr>Bond Yields (3 of 6)</vt:lpstr>
      <vt:lpstr>Bond Yields (4 of 6)</vt:lpstr>
      <vt:lpstr>Bond Yields (5 of 6)</vt:lpstr>
      <vt:lpstr>Bond Yields (6 of 6)</vt:lpstr>
      <vt:lpstr>Bond Rates of Return (1 of 5)</vt:lpstr>
      <vt:lpstr>Bond Rates of Return (2 of 5)</vt:lpstr>
      <vt:lpstr>Bond Rates of Return (3 of 5)</vt:lpstr>
      <vt:lpstr>Bond Rates of Return (4 of 5)</vt:lpstr>
      <vt:lpstr>Bond Rates of Return (5 of 5)</vt:lpstr>
      <vt:lpstr>The Yield Curve (1 of 2)</vt:lpstr>
      <vt:lpstr>The Yield Curve (2 of 2)</vt:lpstr>
      <vt:lpstr>Nominal and Real Rates of Interest (1 of 4)</vt:lpstr>
      <vt:lpstr>Nominal and Real Rates of Interest (2 of 4)</vt:lpstr>
      <vt:lpstr>Nominal and Real Rates of Interest (3 of 4)</vt:lpstr>
      <vt:lpstr>Nominal and Real Rates of Interest (4 of 4)</vt:lpstr>
      <vt:lpstr>Default Risk (1 of 3)</vt:lpstr>
      <vt:lpstr>Default Risk (2 of 3)</vt:lpstr>
      <vt:lpstr>Default Risk (3 of 3)</vt:lpstr>
      <vt:lpstr>Corporate Bon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irm and  The Financial Manager</dc:title>
  <dc:creator>Matt Will</dc:creator>
  <cp:lastModifiedBy>Mccabe, Allison</cp:lastModifiedBy>
  <cp:revision>325</cp:revision>
  <dcterms:created xsi:type="dcterms:W3CDTF">1997-10-06T19:15:22Z</dcterms:created>
  <dcterms:modified xsi:type="dcterms:W3CDTF">2019-09-16T15:25:01Z</dcterms:modified>
</cp:coreProperties>
</file>